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026E0BF" w14:textId="77777777" w:rsidR="00B555EA" w:rsidRPr="00B22377" w:rsidRDefault="00B555EA" w:rsidP="00F31B35">
      <w:pPr>
        <w:pBdr>
          <w:bottom w:val="single" w:sz="12" w:space="1" w:color="auto"/>
        </w:pBdr>
        <w:spacing w:after="0" w:line="276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B22377">
        <w:rPr>
          <w:rFonts w:ascii="Times New Roman" w:hAnsi="Times New Roman" w:cs="Times New Roman"/>
          <w:b/>
          <w:sz w:val="32"/>
          <w:szCs w:val="32"/>
        </w:rPr>
        <w:t xml:space="preserve">Assignment </w:t>
      </w:r>
      <w:r w:rsidR="007F64F3" w:rsidRPr="00B22377">
        <w:rPr>
          <w:rFonts w:ascii="Times New Roman" w:hAnsi="Times New Roman" w:cs="Times New Roman"/>
          <w:b/>
          <w:sz w:val="32"/>
          <w:szCs w:val="32"/>
        </w:rPr>
        <w:t>2</w:t>
      </w:r>
    </w:p>
    <w:p w14:paraId="3E88C72B" w14:textId="77777777" w:rsidR="00170802" w:rsidRPr="00B22377" w:rsidRDefault="00170802" w:rsidP="009D292A">
      <w:pPr>
        <w:spacing w:before="120" w:after="0" w:line="276" w:lineRule="auto"/>
        <w:rPr>
          <w:rFonts w:ascii="Times New Roman" w:hAnsi="Times New Roman" w:cs="Times New Roman"/>
          <w:b/>
          <w:szCs w:val="24"/>
        </w:rPr>
      </w:pPr>
      <w:r w:rsidRPr="00B22377">
        <w:rPr>
          <w:rFonts w:ascii="Times New Roman" w:hAnsi="Times New Roman" w:cs="Times New Roman"/>
          <w:b/>
          <w:szCs w:val="24"/>
        </w:rPr>
        <w:t>Instructions</w:t>
      </w:r>
      <w:r w:rsidR="00F31B35" w:rsidRPr="00B22377">
        <w:rPr>
          <w:rFonts w:ascii="Times New Roman" w:hAnsi="Times New Roman" w:cs="Times New Roman"/>
          <w:b/>
          <w:szCs w:val="24"/>
        </w:rPr>
        <w:t>:</w:t>
      </w:r>
    </w:p>
    <w:p w14:paraId="204D96E9" w14:textId="77777777" w:rsidR="00170802" w:rsidRPr="00B22377" w:rsidRDefault="001808CC" w:rsidP="00206EBB">
      <w:pPr>
        <w:pStyle w:val="ListParagraph"/>
        <w:numPr>
          <w:ilvl w:val="0"/>
          <w:numId w:val="2"/>
        </w:numPr>
        <w:spacing w:after="0" w:line="276" w:lineRule="auto"/>
        <w:ind w:left="284" w:hanging="283"/>
        <w:rPr>
          <w:rFonts w:ascii="Times New Roman" w:hAnsi="Times New Roman" w:cs="Times New Roman"/>
          <w:szCs w:val="24"/>
        </w:rPr>
      </w:pPr>
      <w:r w:rsidRPr="00B22377">
        <w:rPr>
          <w:rFonts w:ascii="Times New Roman" w:hAnsi="Times New Roman" w:cs="Times New Roman"/>
          <w:szCs w:val="24"/>
        </w:rPr>
        <w:t>Type</w:t>
      </w:r>
      <w:r w:rsidR="00474E90" w:rsidRPr="00B22377">
        <w:rPr>
          <w:rFonts w:ascii="Times New Roman" w:hAnsi="Times New Roman" w:cs="Times New Roman"/>
          <w:szCs w:val="24"/>
        </w:rPr>
        <w:t xml:space="preserve"> your answers in the spaces provided in this</w:t>
      </w:r>
      <w:r w:rsidR="00170802" w:rsidRPr="00B22377">
        <w:rPr>
          <w:rFonts w:ascii="Times New Roman" w:hAnsi="Times New Roman" w:cs="Times New Roman"/>
          <w:szCs w:val="24"/>
        </w:rPr>
        <w:t xml:space="preserve"> Word document</w:t>
      </w:r>
      <w:r w:rsidR="002341A7" w:rsidRPr="00B22377">
        <w:rPr>
          <w:rFonts w:ascii="Times New Roman" w:hAnsi="Times New Roman" w:cs="Times New Roman"/>
          <w:szCs w:val="24"/>
        </w:rPr>
        <w:t xml:space="preserve">.  </w:t>
      </w:r>
      <w:r w:rsidR="00BA47E3" w:rsidRPr="00B22377">
        <w:rPr>
          <w:rFonts w:ascii="Times New Roman" w:hAnsi="Times New Roman" w:cs="Times New Roman"/>
          <w:szCs w:val="24"/>
        </w:rPr>
        <w:t>Your</w:t>
      </w:r>
      <w:r w:rsidR="00AD3A9F" w:rsidRPr="00B22377">
        <w:rPr>
          <w:rFonts w:ascii="Times New Roman" w:hAnsi="Times New Roman" w:cs="Times New Roman"/>
          <w:szCs w:val="24"/>
        </w:rPr>
        <w:t xml:space="preserve"> submission should not exceed 1</w:t>
      </w:r>
      <w:r w:rsidR="00A47E48">
        <w:rPr>
          <w:rFonts w:ascii="Times New Roman" w:hAnsi="Times New Roman" w:cs="Times New Roman"/>
          <w:szCs w:val="24"/>
        </w:rPr>
        <w:t>1</w:t>
      </w:r>
      <w:r w:rsidR="00BA47E3" w:rsidRPr="00B22377">
        <w:rPr>
          <w:rFonts w:ascii="Times New Roman" w:hAnsi="Times New Roman" w:cs="Times New Roman"/>
          <w:szCs w:val="24"/>
        </w:rPr>
        <w:t xml:space="preserve"> pages</w:t>
      </w:r>
      <w:r w:rsidR="00AD3A9F" w:rsidRPr="00B22377">
        <w:rPr>
          <w:rFonts w:ascii="Times New Roman" w:hAnsi="Times New Roman" w:cs="Times New Roman"/>
          <w:szCs w:val="24"/>
        </w:rPr>
        <w:t>, including this page</w:t>
      </w:r>
      <w:r w:rsidR="00BA47E3" w:rsidRPr="00B22377">
        <w:rPr>
          <w:rFonts w:ascii="Times New Roman" w:hAnsi="Times New Roman" w:cs="Times New Roman"/>
          <w:szCs w:val="24"/>
        </w:rPr>
        <w:t xml:space="preserve">.  </w:t>
      </w:r>
    </w:p>
    <w:p w14:paraId="5BA33DC3" w14:textId="77777777" w:rsidR="009D292A" w:rsidRPr="00B22377" w:rsidRDefault="009D292A" w:rsidP="00A05CDA">
      <w:pPr>
        <w:pStyle w:val="ListParagraph"/>
        <w:numPr>
          <w:ilvl w:val="0"/>
          <w:numId w:val="2"/>
        </w:numPr>
        <w:spacing w:after="0" w:line="276" w:lineRule="auto"/>
        <w:ind w:left="284" w:hanging="283"/>
        <w:rPr>
          <w:rFonts w:ascii="Times New Roman" w:hAnsi="Times New Roman" w:cs="Times New Roman"/>
          <w:szCs w:val="24"/>
        </w:rPr>
      </w:pPr>
      <w:r w:rsidRPr="00B22377">
        <w:rPr>
          <w:rFonts w:ascii="Times New Roman" w:hAnsi="Times New Roman" w:cs="Times New Roman"/>
          <w:szCs w:val="24"/>
        </w:rPr>
        <w:t xml:space="preserve">Submit the </w:t>
      </w:r>
      <w:r w:rsidRPr="00B22377">
        <w:rPr>
          <w:rFonts w:ascii="Times New Roman" w:hAnsi="Times New Roman" w:cs="Times New Roman"/>
          <w:i/>
          <w:szCs w:val="24"/>
        </w:rPr>
        <w:t>Declaration of Academic Integrity</w:t>
      </w:r>
      <w:r w:rsidRPr="00B22377">
        <w:rPr>
          <w:rFonts w:ascii="Times New Roman" w:hAnsi="Times New Roman" w:cs="Times New Roman"/>
          <w:szCs w:val="24"/>
        </w:rPr>
        <w:t xml:space="preserve"> before submitting your assignment.  </w:t>
      </w:r>
    </w:p>
    <w:p w14:paraId="208548DE" w14:textId="77777777" w:rsidR="00170802" w:rsidRPr="00B22377" w:rsidRDefault="000448E1" w:rsidP="00F31B35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-------------------------------------------------------------</w:t>
      </w:r>
      <w:r w:rsidR="00C04098" w:rsidRPr="00B22377">
        <w:rPr>
          <w:rFonts w:ascii="Times New Roman" w:hAnsi="Times New Roman" w:cs="Times New Roman"/>
          <w:sz w:val="24"/>
          <w:szCs w:val="24"/>
        </w:rPr>
        <w:t>---</w:t>
      </w:r>
      <w:r w:rsidRPr="00B22377">
        <w:rPr>
          <w:rFonts w:ascii="Times New Roman" w:hAnsi="Times New Roman" w:cs="Times New Roman"/>
          <w:sz w:val="24"/>
          <w:szCs w:val="24"/>
        </w:rPr>
        <w:t>----------------------------------------------------</w:t>
      </w:r>
    </w:p>
    <w:p w14:paraId="34493D1F" w14:textId="77777777" w:rsidR="00DE05A6" w:rsidRPr="00B22377" w:rsidRDefault="00DE05A6" w:rsidP="00DE05A6">
      <w:pPr>
        <w:spacing w:before="120" w:after="0" w:line="276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>Introduction</w:t>
      </w:r>
    </w:p>
    <w:p w14:paraId="78BAAB3F" w14:textId="77777777" w:rsidR="003970AA" w:rsidRPr="00B22377" w:rsidRDefault="003970AA" w:rsidP="00DE05A6">
      <w:pPr>
        <w:spacing w:before="120" w:after="12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Given a set of data points with at least one predictor and one continuous response variable, we want to construct a linear model to predict the response.  This is the aim of </w:t>
      </w:r>
      <w:r w:rsidRPr="00B22377">
        <w:rPr>
          <w:rFonts w:ascii="Times New Roman" w:hAnsi="Times New Roman" w:cs="Times New Roman"/>
          <w:b/>
          <w:sz w:val="24"/>
          <w:szCs w:val="24"/>
        </w:rPr>
        <w:t>Linear Regression</w:t>
      </w:r>
      <w:r w:rsidR="00A05CDA" w:rsidRPr="00B22377">
        <w:rPr>
          <w:rFonts w:ascii="Times New Roman" w:hAnsi="Times New Roman" w:cs="Times New Roman"/>
          <w:sz w:val="24"/>
          <w:szCs w:val="24"/>
        </w:rPr>
        <w:t>, which is a supervised learning technique.</w:t>
      </w:r>
    </w:p>
    <w:p w14:paraId="2C4879B0" w14:textId="77777777" w:rsidR="00297EC3" w:rsidRPr="00B22377" w:rsidRDefault="003970AA" w:rsidP="00D24141">
      <w:pPr>
        <w:spacing w:after="6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In </w:t>
      </w:r>
      <w:r w:rsidR="003A51A7" w:rsidRPr="00B22377">
        <w:rPr>
          <w:rFonts w:ascii="Times New Roman" w:hAnsi="Times New Roman" w:cs="Times New Roman"/>
          <w:sz w:val="24"/>
          <w:szCs w:val="24"/>
        </w:rPr>
        <w:t>the</w:t>
      </w:r>
      <w:r w:rsidRPr="00B22377">
        <w:rPr>
          <w:rFonts w:ascii="Times New Roman" w:hAnsi="Times New Roman" w:cs="Times New Roman"/>
          <w:sz w:val="24"/>
          <w:szCs w:val="24"/>
        </w:rPr>
        <w:t xml:space="preserve"> context</w:t>
      </w:r>
      <w:r w:rsidR="00D24141" w:rsidRPr="00B22377">
        <w:rPr>
          <w:rFonts w:ascii="Times New Roman" w:hAnsi="Times New Roman" w:cs="Times New Roman"/>
          <w:sz w:val="24"/>
          <w:szCs w:val="24"/>
        </w:rPr>
        <w:t xml:space="preserve"> of this a</w:t>
      </w:r>
      <w:r w:rsidR="003A51A7" w:rsidRPr="00B22377">
        <w:rPr>
          <w:rFonts w:ascii="Times New Roman" w:hAnsi="Times New Roman" w:cs="Times New Roman"/>
          <w:sz w:val="24"/>
          <w:szCs w:val="24"/>
        </w:rPr>
        <w:t>ssignment</w:t>
      </w:r>
      <w:r w:rsidRPr="00B22377">
        <w:rPr>
          <w:rFonts w:ascii="Times New Roman" w:hAnsi="Times New Roman" w:cs="Times New Roman"/>
          <w:sz w:val="24"/>
          <w:szCs w:val="24"/>
        </w:rPr>
        <w:t xml:space="preserve">, </w:t>
      </w:r>
      <w:r w:rsidR="00E05C0C" w:rsidRPr="00B22377">
        <w:rPr>
          <w:rFonts w:ascii="Times New Roman" w:hAnsi="Times New Roman" w:cs="Times New Roman"/>
          <w:sz w:val="24"/>
          <w:szCs w:val="24"/>
        </w:rPr>
        <w:t>measurements of 25 fishes of the species Smelt are collected.</w:t>
      </w:r>
      <w:r w:rsidR="00297EC3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2E7B6A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297EC3" w:rsidRPr="00B22377">
        <w:rPr>
          <w:rFonts w:ascii="Times New Roman" w:hAnsi="Times New Roman" w:cs="Times New Roman"/>
          <w:sz w:val="24"/>
          <w:szCs w:val="24"/>
        </w:rPr>
        <w:t xml:space="preserve">The data </w:t>
      </w:r>
      <w:r w:rsidR="00943BC9" w:rsidRPr="00B22377">
        <w:rPr>
          <w:rFonts w:ascii="Times New Roman" w:hAnsi="Times New Roman" w:cs="Times New Roman"/>
          <w:sz w:val="24"/>
          <w:szCs w:val="24"/>
        </w:rPr>
        <w:t>can be found</w:t>
      </w:r>
      <w:r w:rsidR="00297EC3" w:rsidRPr="00B22377">
        <w:rPr>
          <w:rFonts w:ascii="Times New Roman" w:hAnsi="Times New Roman" w:cs="Times New Roman"/>
          <w:sz w:val="24"/>
          <w:szCs w:val="24"/>
        </w:rPr>
        <w:t xml:space="preserve"> in the file </w:t>
      </w:r>
      <w:r w:rsidR="00E05C0C" w:rsidRPr="00B22377">
        <w:rPr>
          <w:rFonts w:ascii="Times New Roman" w:hAnsi="Times New Roman" w:cs="Times New Roman"/>
          <w:i/>
          <w:sz w:val="24"/>
          <w:szCs w:val="24"/>
        </w:rPr>
        <w:t>fish.csv</w:t>
      </w:r>
      <w:r w:rsidR="00297EC3" w:rsidRPr="00B22377">
        <w:rPr>
          <w:rFonts w:ascii="Times New Roman" w:hAnsi="Times New Roman" w:cs="Times New Roman"/>
          <w:sz w:val="24"/>
          <w:szCs w:val="24"/>
        </w:rPr>
        <w:t xml:space="preserve">. </w:t>
      </w:r>
      <w:r w:rsidR="002E7B6A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297EC3" w:rsidRPr="00B22377">
        <w:rPr>
          <w:rFonts w:ascii="Times New Roman" w:hAnsi="Times New Roman" w:cs="Times New Roman"/>
          <w:sz w:val="24"/>
          <w:szCs w:val="24"/>
        </w:rPr>
        <w:t>T</w:t>
      </w:r>
      <w:r w:rsidR="002E7B6A" w:rsidRPr="00B22377">
        <w:rPr>
          <w:rFonts w:ascii="Times New Roman" w:hAnsi="Times New Roman" w:cs="Times New Roman"/>
          <w:sz w:val="24"/>
          <w:szCs w:val="24"/>
        </w:rPr>
        <w:t>he following t</w:t>
      </w:r>
      <w:r w:rsidR="00297EC3" w:rsidRPr="00B22377">
        <w:rPr>
          <w:rFonts w:ascii="Times New Roman" w:hAnsi="Times New Roman" w:cs="Times New Roman"/>
          <w:sz w:val="24"/>
          <w:szCs w:val="24"/>
        </w:rPr>
        <w:t xml:space="preserve">able lists the variables </w:t>
      </w:r>
      <w:r w:rsidR="00AF275C" w:rsidRPr="00B22377">
        <w:rPr>
          <w:rFonts w:ascii="Times New Roman" w:hAnsi="Times New Roman" w:cs="Times New Roman"/>
          <w:sz w:val="24"/>
          <w:szCs w:val="24"/>
        </w:rPr>
        <w:t xml:space="preserve">used in the file </w:t>
      </w:r>
      <w:r w:rsidR="002E7B6A" w:rsidRPr="00B22377">
        <w:rPr>
          <w:rFonts w:ascii="Times New Roman" w:hAnsi="Times New Roman" w:cs="Times New Roman"/>
          <w:sz w:val="24"/>
          <w:szCs w:val="24"/>
        </w:rPr>
        <w:t xml:space="preserve">and their </w:t>
      </w:r>
      <w:r w:rsidR="002B498C" w:rsidRPr="00B22377">
        <w:rPr>
          <w:rFonts w:ascii="Times New Roman" w:hAnsi="Times New Roman" w:cs="Times New Roman"/>
          <w:sz w:val="24"/>
          <w:szCs w:val="24"/>
        </w:rPr>
        <w:t>descriptions</w:t>
      </w:r>
      <w:r w:rsidR="002E7B6A" w:rsidRPr="00B22377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W w:w="5493" w:type="dxa"/>
        <w:jc w:val="center"/>
        <w:tblLook w:val="04A0" w:firstRow="1" w:lastRow="0" w:firstColumn="1" w:lastColumn="0" w:noHBand="0" w:noVBand="1"/>
      </w:tblPr>
      <w:tblGrid>
        <w:gridCol w:w="1061"/>
        <w:gridCol w:w="4432"/>
      </w:tblGrid>
      <w:tr w:rsidR="00F9090E" w:rsidRPr="00B22377" w14:paraId="60FD5792" w14:textId="77777777" w:rsidTr="009C6CDD">
        <w:trPr>
          <w:trHeight w:val="136"/>
          <w:jc w:val="center"/>
        </w:trPr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711AB1" w14:textId="77777777" w:rsidR="00297EC3" w:rsidRPr="00B22377" w:rsidRDefault="00297EC3" w:rsidP="009C6CDD">
            <w:pPr>
              <w:spacing w:before="40" w:after="40" w:line="276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en-SG"/>
              </w:rPr>
              <w:t>Variable</w:t>
            </w:r>
          </w:p>
        </w:tc>
        <w:tc>
          <w:tcPr>
            <w:tcW w:w="44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19FCA0" w14:textId="77777777" w:rsidR="00297EC3" w:rsidRPr="00B22377" w:rsidRDefault="00F8040A" w:rsidP="009C6CDD">
            <w:pPr>
              <w:spacing w:before="40" w:after="40" w:line="276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en-SG"/>
              </w:rPr>
              <w:t>Description</w:t>
            </w:r>
          </w:p>
        </w:tc>
      </w:tr>
      <w:tr w:rsidR="00F9090E" w:rsidRPr="00B22377" w14:paraId="694AFCCA" w14:textId="77777777" w:rsidTr="009C6CDD">
        <w:trPr>
          <w:trHeight w:val="310"/>
          <w:jc w:val="center"/>
        </w:trPr>
        <w:tc>
          <w:tcPr>
            <w:tcW w:w="10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1566E2" w14:textId="77777777" w:rsidR="009C6CDD" w:rsidRPr="00B22377" w:rsidRDefault="00E05C0C" w:rsidP="009C6CDD">
            <w:pPr>
              <w:spacing w:before="40" w:after="40" w:line="276" w:lineRule="auto"/>
              <w:jc w:val="center"/>
              <w:rPr>
                <w:rFonts w:ascii="Times New Roman" w:eastAsia="Times New Roman" w:hAnsi="Times New Roman" w:cs="Times New Roman"/>
                <w:i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i/>
                <w:szCs w:val="24"/>
                <w:lang w:eastAsia="en-SG"/>
              </w:rPr>
              <w:t>Weight</w:t>
            </w:r>
          </w:p>
        </w:tc>
        <w:tc>
          <w:tcPr>
            <w:tcW w:w="44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18ED0E" w14:textId="77777777" w:rsidR="00297EC3" w:rsidRPr="00B22377" w:rsidRDefault="00E05C0C" w:rsidP="009C6CDD">
            <w:pPr>
              <w:spacing w:before="40" w:after="40" w:line="276" w:lineRule="auto"/>
              <w:rPr>
                <w:rFonts w:ascii="Times New Roman" w:eastAsia="Times New Roman" w:hAnsi="Times New Roman" w:cs="Times New Roman"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szCs w:val="24"/>
                <w:lang w:eastAsia="en-SG"/>
              </w:rPr>
              <w:t>Weight in 0.1gram</w:t>
            </w:r>
          </w:p>
        </w:tc>
      </w:tr>
      <w:tr w:rsidR="00F9090E" w:rsidRPr="00B22377" w14:paraId="5C155658" w14:textId="77777777" w:rsidTr="009C6CDD">
        <w:trPr>
          <w:trHeight w:val="174"/>
          <w:jc w:val="center"/>
        </w:trPr>
        <w:tc>
          <w:tcPr>
            <w:tcW w:w="10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D0AEE4" w14:textId="77777777" w:rsidR="00297EC3" w:rsidRPr="00B22377" w:rsidRDefault="00E05C0C" w:rsidP="009C6CDD">
            <w:pPr>
              <w:spacing w:before="40" w:after="40" w:line="276" w:lineRule="auto"/>
              <w:jc w:val="center"/>
              <w:rPr>
                <w:rFonts w:ascii="Times New Roman" w:eastAsia="Times New Roman" w:hAnsi="Times New Roman" w:cs="Times New Roman"/>
                <w:i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i/>
                <w:szCs w:val="24"/>
                <w:lang w:eastAsia="en-SG"/>
              </w:rPr>
              <w:t>Length</w:t>
            </w:r>
          </w:p>
        </w:tc>
        <w:tc>
          <w:tcPr>
            <w:tcW w:w="44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D2550A" w14:textId="77777777" w:rsidR="00297EC3" w:rsidRPr="00B22377" w:rsidRDefault="00E05C0C" w:rsidP="009C6CDD">
            <w:pPr>
              <w:spacing w:before="40" w:after="40" w:line="276" w:lineRule="auto"/>
              <w:rPr>
                <w:rFonts w:ascii="Times New Roman" w:eastAsia="Times New Roman" w:hAnsi="Times New Roman" w:cs="Times New Roman"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szCs w:val="24"/>
                <w:lang w:eastAsia="en-SG"/>
              </w:rPr>
              <w:t>Length of the fish in cm</w:t>
            </w:r>
            <w:r w:rsidR="00467787" w:rsidRPr="00B22377">
              <w:rPr>
                <w:rFonts w:ascii="Times New Roman" w:eastAsia="Times New Roman" w:hAnsi="Times New Roman" w:cs="Times New Roman"/>
                <w:szCs w:val="24"/>
                <w:lang w:eastAsia="en-SG"/>
              </w:rPr>
              <w:t xml:space="preserve"> </w:t>
            </w:r>
          </w:p>
        </w:tc>
      </w:tr>
      <w:tr w:rsidR="00F9090E" w:rsidRPr="00B22377" w14:paraId="4F2BDD48" w14:textId="77777777" w:rsidTr="009C6CDD">
        <w:trPr>
          <w:trHeight w:val="310"/>
          <w:jc w:val="center"/>
        </w:trPr>
        <w:tc>
          <w:tcPr>
            <w:tcW w:w="10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9E5598" w14:textId="77777777" w:rsidR="00297EC3" w:rsidRPr="00B22377" w:rsidRDefault="00E05C0C" w:rsidP="009C6CDD">
            <w:pPr>
              <w:spacing w:before="40" w:after="40" w:line="276" w:lineRule="auto"/>
              <w:jc w:val="center"/>
              <w:rPr>
                <w:rFonts w:ascii="Times New Roman" w:eastAsia="Times New Roman" w:hAnsi="Times New Roman" w:cs="Times New Roman"/>
                <w:i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i/>
                <w:szCs w:val="24"/>
                <w:lang w:eastAsia="en-SG"/>
              </w:rPr>
              <w:t>Width</w:t>
            </w:r>
          </w:p>
        </w:tc>
        <w:tc>
          <w:tcPr>
            <w:tcW w:w="44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468A14" w14:textId="77777777" w:rsidR="00297EC3" w:rsidRPr="00B22377" w:rsidRDefault="00E05C0C" w:rsidP="009C6CDD">
            <w:pPr>
              <w:spacing w:before="40" w:after="40" w:line="276" w:lineRule="auto"/>
              <w:rPr>
                <w:rFonts w:ascii="Times New Roman" w:eastAsia="Times New Roman" w:hAnsi="Times New Roman" w:cs="Times New Roman"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szCs w:val="24"/>
                <w:lang w:eastAsia="en-SG"/>
              </w:rPr>
              <w:t>Width of the fish in cm</w:t>
            </w:r>
          </w:p>
        </w:tc>
      </w:tr>
    </w:tbl>
    <w:p w14:paraId="60D4FFF3" w14:textId="77777777" w:rsidR="00B0119D" w:rsidRPr="00B22377" w:rsidRDefault="009C6CDD" w:rsidP="00493CB1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e response variable is </w:t>
      </w:r>
      <w:r w:rsidR="002900F2">
        <w:rPr>
          <w:rFonts w:ascii="Times New Roman" w:hAnsi="Times New Roman" w:cs="Times New Roman"/>
          <w:i/>
          <w:sz w:val="24"/>
          <w:szCs w:val="24"/>
        </w:rPr>
        <w:t>W</w:t>
      </w:r>
      <w:r w:rsidR="00E05C0C" w:rsidRPr="00B22377">
        <w:rPr>
          <w:rFonts w:ascii="Times New Roman" w:hAnsi="Times New Roman" w:cs="Times New Roman"/>
          <w:i/>
          <w:sz w:val="24"/>
          <w:szCs w:val="24"/>
        </w:rPr>
        <w:t>eight,</w:t>
      </w:r>
      <w:r w:rsidRPr="00B22377">
        <w:rPr>
          <w:rFonts w:ascii="Times New Roman" w:hAnsi="Times New Roman" w:cs="Times New Roman"/>
          <w:sz w:val="24"/>
          <w:szCs w:val="24"/>
        </w:rPr>
        <w:t xml:space="preserve"> and the predictors are </w:t>
      </w:r>
      <w:r w:rsidR="00E05C0C" w:rsidRPr="00B22377">
        <w:rPr>
          <w:rFonts w:ascii="Times New Roman" w:hAnsi="Times New Roman" w:cs="Times New Roman"/>
          <w:i/>
          <w:sz w:val="24"/>
          <w:szCs w:val="24"/>
        </w:rPr>
        <w:t>Length</w:t>
      </w:r>
      <w:r w:rsidRPr="00B22377">
        <w:rPr>
          <w:rFonts w:ascii="Times New Roman" w:hAnsi="Times New Roman" w:cs="Times New Roman"/>
          <w:sz w:val="24"/>
          <w:szCs w:val="24"/>
        </w:rPr>
        <w:t xml:space="preserve"> and </w:t>
      </w:r>
      <w:r w:rsidR="00E05C0C" w:rsidRPr="00B22377">
        <w:rPr>
          <w:rFonts w:ascii="Times New Roman" w:hAnsi="Times New Roman" w:cs="Times New Roman"/>
          <w:i/>
          <w:sz w:val="24"/>
          <w:szCs w:val="24"/>
        </w:rPr>
        <w:t>Width</w:t>
      </w:r>
      <w:r w:rsidRPr="00B22377">
        <w:rPr>
          <w:rFonts w:ascii="Times New Roman" w:hAnsi="Times New Roman" w:cs="Times New Roman"/>
          <w:sz w:val="24"/>
          <w:szCs w:val="24"/>
        </w:rPr>
        <w:t>.</w:t>
      </w:r>
    </w:p>
    <w:p w14:paraId="666C0396" w14:textId="77777777" w:rsidR="00493CB1" w:rsidRPr="00B22377" w:rsidRDefault="00493CB1" w:rsidP="00493CB1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58D28A6D" w14:textId="77777777" w:rsidR="003A51A7" w:rsidRPr="00B22377" w:rsidRDefault="003A51A7" w:rsidP="00493CB1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>Simple Linear Regression (SLR)</w:t>
      </w:r>
    </w:p>
    <w:p w14:paraId="201557E2" w14:textId="77777777" w:rsidR="003A51A7" w:rsidRPr="00B22377" w:rsidRDefault="003A51A7" w:rsidP="003A51A7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We will first build a SLR model using </w:t>
      </w:r>
      <w:r w:rsidR="00E05C0C" w:rsidRPr="00B22377">
        <w:rPr>
          <w:rFonts w:ascii="Times New Roman" w:hAnsi="Times New Roman" w:cs="Times New Roman"/>
          <w:i/>
          <w:sz w:val="24"/>
          <w:szCs w:val="24"/>
        </w:rPr>
        <w:t>Length</w:t>
      </w:r>
      <w:r w:rsidRPr="00B22377">
        <w:rPr>
          <w:rFonts w:ascii="Times New Roman" w:hAnsi="Times New Roman" w:cs="Times New Roman"/>
          <w:sz w:val="24"/>
          <w:szCs w:val="24"/>
        </w:rPr>
        <w:t xml:space="preserve"> as the predictor</w:t>
      </w:r>
      <w:r w:rsidR="00B63357" w:rsidRPr="00B22377">
        <w:rPr>
          <w:rFonts w:ascii="Times New Roman" w:hAnsi="Times New Roman" w:cs="Times New Roman"/>
          <w:sz w:val="24"/>
          <w:szCs w:val="24"/>
        </w:rPr>
        <w:t xml:space="preserve"> to predict </w:t>
      </w:r>
      <w:r w:rsidR="00E05C0C" w:rsidRPr="00B22377">
        <w:rPr>
          <w:rFonts w:ascii="Times New Roman" w:hAnsi="Times New Roman" w:cs="Times New Roman"/>
          <w:i/>
          <w:sz w:val="24"/>
          <w:szCs w:val="24"/>
        </w:rPr>
        <w:t>Weight</w:t>
      </w:r>
      <w:r w:rsidRPr="00B22377">
        <w:rPr>
          <w:rFonts w:ascii="Times New Roman" w:hAnsi="Times New Roman" w:cs="Times New Roman"/>
          <w:sz w:val="24"/>
          <w:szCs w:val="24"/>
        </w:rPr>
        <w:t xml:space="preserve">.  </w:t>
      </w:r>
    </w:p>
    <w:p w14:paraId="6DD93C3C" w14:textId="77777777" w:rsidR="003A51A7" w:rsidRPr="00B22377" w:rsidRDefault="003A51A7" w:rsidP="003A51A7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In SLR notations, let:</w:t>
      </w:r>
    </w:p>
    <w:p w14:paraId="41E8C069" w14:textId="77777777" w:rsidR="003A51A7" w:rsidRPr="00B22377" w:rsidRDefault="00CE3466" w:rsidP="00B84520">
      <w:pPr>
        <w:spacing w:before="6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ab/>
      </w:r>
      <w:r w:rsidR="003A51A7" w:rsidRPr="00B22377">
        <w:rPr>
          <w:rFonts w:ascii="Times New Roman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="003A51A7" w:rsidRPr="00B22377">
        <w:rPr>
          <w:rFonts w:ascii="Times New Roman" w:hAnsi="Times New Roman" w:cs="Times New Roman"/>
          <w:sz w:val="24"/>
          <w:szCs w:val="24"/>
        </w:rPr>
        <w:t xml:space="preserve"> = predictor value of the </w:t>
      </w:r>
      <w:proofErr w:type="spellStart"/>
      <w:r w:rsidR="003A51A7" w:rsidRPr="00B22377">
        <w:rPr>
          <w:rFonts w:ascii="Times New Roman" w:hAnsi="Times New Roman" w:cs="Times New Roman"/>
          <w:i/>
          <w:sz w:val="24"/>
          <w:szCs w:val="24"/>
        </w:rPr>
        <w:t>i</w:t>
      </w:r>
      <w:r w:rsidR="003A51A7" w:rsidRPr="00B22377">
        <w:rPr>
          <w:rFonts w:ascii="Times New Roman" w:hAnsi="Times New Roman" w:cs="Times New Roman"/>
          <w:sz w:val="24"/>
          <w:szCs w:val="24"/>
        </w:rPr>
        <w:t>-th</w:t>
      </w:r>
      <w:proofErr w:type="spellEnd"/>
      <w:r w:rsidR="003A51A7" w:rsidRPr="00B22377">
        <w:rPr>
          <w:rFonts w:ascii="Times New Roman" w:hAnsi="Times New Roman" w:cs="Times New Roman"/>
          <w:sz w:val="24"/>
          <w:szCs w:val="24"/>
        </w:rPr>
        <w:t xml:space="preserve"> data point</w:t>
      </w:r>
    </w:p>
    <w:p w14:paraId="192A444E" w14:textId="77777777" w:rsidR="003A51A7" w:rsidRPr="00B22377" w:rsidRDefault="00CE3466" w:rsidP="00B84520">
      <w:pPr>
        <w:spacing w:before="6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ab/>
      </w:r>
      <w:r w:rsidR="003A51A7" w:rsidRPr="00B22377">
        <w:rPr>
          <w:rFonts w:ascii="Times New Roman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="003A51A7" w:rsidRPr="00B22377">
        <w:rPr>
          <w:rFonts w:ascii="Times New Roman" w:hAnsi="Times New Roman" w:cs="Times New Roman"/>
          <w:sz w:val="24"/>
          <w:szCs w:val="24"/>
        </w:rPr>
        <w:t xml:space="preserve"> = </w:t>
      </w:r>
      <w:r w:rsidR="009E0E9D" w:rsidRPr="00B22377">
        <w:rPr>
          <w:rFonts w:ascii="Times New Roman" w:hAnsi="Times New Roman" w:cs="Times New Roman"/>
          <w:sz w:val="24"/>
          <w:szCs w:val="24"/>
        </w:rPr>
        <w:t xml:space="preserve">actual </w:t>
      </w:r>
      <w:r w:rsidR="003A51A7" w:rsidRPr="00B22377">
        <w:rPr>
          <w:rFonts w:ascii="Times New Roman" w:hAnsi="Times New Roman" w:cs="Times New Roman"/>
          <w:sz w:val="24"/>
          <w:szCs w:val="24"/>
        </w:rPr>
        <w:t xml:space="preserve">response value of the </w:t>
      </w:r>
      <w:proofErr w:type="spellStart"/>
      <w:r w:rsidR="003A51A7" w:rsidRPr="00B22377">
        <w:rPr>
          <w:rFonts w:ascii="Times New Roman" w:hAnsi="Times New Roman" w:cs="Times New Roman"/>
          <w:i/>
          <w:sz w:val="24"/>
          <w:szCs w:val="24"/>
        </w:rPr>
        <w:t>i</w:t>
      </w:r>
      <w:r w:rsidR="003A51A7" w:rsidRPr="00B22377">
        <w:rPr>
          <w:rFonts w:ascii="Times New Roman" w:hAnsi="Times New Roman" w:cs="Times New Roman"/>
          <w:sz w:val="24"/>
          <w:szCs w:val="24"/>
        </w:rPr>
        <w:t>-th</w:t>
      </w:r>
      <w:proofErr w:type="spellEnd"/>
      <w:r w:rsidR="003A51A7" w:rsidRPr="00B22377">
        <w:rPr>
          <w:rFonts w:ascii="Times New Roman" w:hAnsi="Times New Roman" w:cs="Times New Roman"/>
          <w:sz w:val="24"/>
          <w:szCs w:val="24"/>
        </w:rPr>
        <w:t xml:space="preserve"> data point</w:t>
      </w:r>
    </w:p>
    <w:p w14:paraId="058B14BE" w14:textId="77777777" w:rsidR="003A51A7" w:rsidRPr="00B22377" w:rsidRDefault="00CE3466" w:rsidP="00B84520">
      <w:pPr>
        <w:spacing w:before="6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ab/>
      </w:r>
      <w:r w:rsidR="003A51A7" w:rsidRPr="00B22377">
        <w:rPr>
          <w:rFonts w:ascii="Times New Roman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="003A51A7" w:rsidRPr="00B22377">
        <w:rPr>
          <w:rFonts w:ascii="Times New Roman" w:hAnsi="Times New Roman" w:cs="Times New Roman"/>
          <w:sz w:val="24"/>
          <w:szCs w:val="24"/>
        </w:rPr>
        <w:t xml:space="preserve"> = predicted </w:t>
      </w:r>
      <w:r w:rsidR="009E0E9D" w:rsidRPr="00B22377">
        <w:rPr>
          <w:rFonts w:ascii="Times New Roman" w:hAnsi="Times New Roman" w:cs="Times New Roman"/>
          <w:sz w:val="24"/>
          <w:szCs w:val="24"/>
        </w:rPr>
        <w:t xml:space="preserve">response </w:t>
      </w:r>
      <w:r w:rsidR="003A51A7" w:rsidRPr="00B22377">
        <w:rPr>
          <w:rFonts w:ascii="Times New Roman" w:hAnsi="Times New Roman" w:cs="Times New Roman"/>
          <w:sz w:val="24"/>
          <w:szCs w:val="24"/>
        </w:rPr>
        <w:t xml:space="preserve">value of the </w:t>
      </w:r>
      <w:proofErr w:type="spellStart"/>
      <w:r w:rsidR="003A51A7" w:rsidRPr="00B22377">
        <w:rPr>
          <w:rFonts w:ascii="Times New Roman" w:hAnsi="Times New Roman" w:cs="Times New Roman"/>
          <w:i/>
          <w:sz w:val="24"/>
          <w:szCs w:val="24"/>
        </w:rPr>
        <w:t>i</w:t>
      </w:r>
      <w:r w:rsidR="003A51A7" w:rsidRPr="00B22377">
        <w:rPr>
          <w:rFonts w:ascii="Times New Roman" w:hAnsi="Times New Roman" w:cs="Times New Roman"/>
          <w:sz w:val="24"/>
          <w:szCs w:val="24"/>
        </w:rPr>
        <w:t>-th</w:t>
      </w:r>
      <w:proofErr w:type="spellEnd"/>
      <w:r w:rsidR="003A51A7" w:rsidRPr="00B22377">
        <w:rPr>
          <w:rFonts w:ascii="Times New Roman" w:hAnsi="Times New Roman" w:cs="Times New Roman"/>
          <w:sz w:val="24"/>
          <w:szCs w:val="24"/>
        </w:rPr>
        <w:t xml:space="preserve"> data point</w:t>
      </w:r>
      <w:r w:rsidR="00B350F9" w:rsidRPr="00B22377">
        <w:rPr>
          <w:rFonts w:ascii="Times New Roman" w:hAnsi="Times New Roman" w:cs="Times New Roman"/>
          <w:sz w:val="24"/>
          <w:szCs w:val="24"/>
        </w:rPr>
        <w:t xml:space="preserve"> based on model</w:t>
      </w:r>
    </w:p>
    <w:p w14:paraId="43A77D89" w14:textId="77777777" w:rsidR="003A51A7" w:rsidRPr="00B22377" w:rsidRDefault="003A51A7" w:rsidP="003A51A7">
      <w:pPr>
        <w:spacing w:before="120" w:after="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us,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a+b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, where </w:t>
      </w:r>
      <w:r w:rsidR="00474E90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values of </w:t>
      </w:r>
      <w:r w:rsidRPr="00B22377">
        <w:rPr>
          <w:rFonts w:ascii="Times New Roman" w:eastAsiaTheme="minorEastAsia" w:hAnsi="Times New Roman" w:cs="Times New Roman"/>
          <w:i/>
          <w:sz w:val="24"/>
          <w:szCs w:val="24"/>
        </w:rPr>
        <w:t>a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(intercept) and </w:t>
      </w:r>
      <w:r w:rsidRPr="00B22377">
        <w:rPr>
          <w:rFonts w:ascii="Times New Roman" w:eastAsiaTheme="minorEastAsia" w:hAnsi="Times New Roman" w:cs="Times New Roman"/>
          <w:i/>
          <w:sz w:val="24"/>
          <w:szCs w:val="24"/>
        </w:rPr>
        <w:t>b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(slope) are to be determined.  </w:t>
      </w:r>
    </w:p>
    <w:p w14:paraId="0B87D9AC" w14:textId="77777777" w:rsidR="00CE3466" w:rsidRPr="00B22377" w:rsidRDefault="00CB1D55" w:rsidP="003A51A7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e </w:t>
      </w:r>
      <w:r w:rsidR="00C800D8" w:rsidRPr="00B22377">
        <w:rPr>
          <w:rFonts w:ascii="Times New Roman" w:hAnsi="Times New Roman" w:cs="Times New Roman"/>
          <w:sz w:val="24"/>
          <w:szCs w:val="24"/>
        </w:rPr>
        <w:t>squared-</w:t>
      </w:r>
      <w:r w:rsidRPr="00B22377">
        <w:rPr>
          <w:rFonts w:ascii="Times New Roman" w:hAnsi="Times New Roman" w:cs="Times New Roman"/>
          <w:sz w:val="24"/>
          <w:szCs w:val="24"/>
        </w:rPr>
        <w:t xml:space="preserve">error </w:t>
      </w:r>
      <w:r w:rsidR="00CE3466" w:rsidRPr="00B22377">
        <w:rPr>
          <w:rFonts w:ascii="Times New Roman" w:hAnsi="Times New Roman" w:cs="Times New Roman"/>
          <w:sz w:val="24"/>
          <w:szCs w:val="24"/>
        </w:rPr>
        <w:t xml:space="preserve">of </w:t>
      </w:r>
      <w:r w:rsidR="009B155E" w:rsidRPr="00B22377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="009B155E" w:rsidRPr="00B22377">
        <w:rPr>
          <w:rFonts w:ascii="Times New Roman" w:hAnsi="Times New Roman" w:cs="Times New Roman"/>
          <w:i/>
          <w:sz w:val="24"/>
          <w:szCs w:val="24"/>
        </w:rPr>
        <w:t>i</w:t>
      </w:r>
      <w:r w:rsidR="009B155E" w:rsidRPr="00B22377">
        <w:rPr>
          <w:rFonts w:ascii="Times New Roman" w:hAnsi="Times New Roman" w:cs="Times New Roman"/>
          <w:sz w:val="24"/>
          <w:szCs w:val="24"/>
        </w:rPr>
        <w:t>th</w:t>
      </w:r>
      <w:proofErr w:type="spellEnd"/>
      <w:r w:rsidR="009B155E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CE3466" w:rsidRPr="00B22377">
        <w:rPr>
          <w:rFonts w:ascii="Times New Roman" w:hAnsi="Times New Roman" w:cs="Times New Roman"/>
          <w:sz w:val="24"/>
          <w:szCs w:val="24"/>
        </w:rPr>
        <w:t>prediction is</w:t>
      </w:r>
      <w:r w:rsidR="009B155E" w:rsidRPr="00B22377">
        <w:rPr>
          <w:rFonts w:ascii="Times New Roman" w:hAnsi="Times New Roman" w:cs="Times New Roman"/>
          <w:sz w:val="24"/>
          <w:szCs w:val="24"/>
        </w:rPr>
        <w:t xml:space="preserve">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="009B155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.  Errors </w:t>
      </w:r>
      <w:r w:rsidR="009E0E9D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(also known as residuals) </w:t>
      </w:r>
      <w:r w:rsidR="009B155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are squared to remove the signs, so that errors of opposite signs do not cancel out each other, giving the false impression of small </w:t>
      </w:r>
      <w:r w:rsidR="00975062" w:rsidRPr="00B22377">
        <w:rPr>
          <w:rFonts w:ascii="Times New Roman" w:eastAsiaTheme="minorEastAsia" w:hAnsi="Times New Roman" w:cs="Times New Roman"/>
          <w:sz w:val="24"/>
          <w:szCs w:val="24"/>
        </w:rPr>
        <w:t>aggregated</w:t>
      </w:r>
      <w:r w:rsidR="009B155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errors.  </w:t>
      </w:r>
    </w:p>
    <w:p w14:paraId="75B65A59" w14:textId="77777777" w:rsidR="009B155E" w:rsidRPr="00B22377" w:rsidRDefault="009B155E" w:rsidP="003A51A7">
      <w:pPr>
        <w:spacing w:before="120" w:after="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en, we define </w:t>
      </w:r>
      <w:r w:rsidR="00886750" w:rsidRPr="00B22377">
        <w:rPr>
          <w:rFonts w:ascii="Times New Roman" w:hAnsi="Times New Roman" w:cs="Times New Roman"/>
          <w:b/>
          <w:sz w:val="24"/>
          <w:szCs w:val="24"/>
        </w:rPr>
        <w:t>E</w:t>
      </w:r>
      <w:r w:rsidRPr="00B22377">
        <w:rPr>
          <w:rFonts w:ascii="Times New Roman" w:hAnsi="Times New Roman" w:cs="Times New Roman"/>
          <w:b/>
          <w:sz w:val="24"/>
          <w:szCs w:val="24"/>
        </w:rPr>
        <w:t>rror function</w:t>
      </w:r>
      <w:r w:rsidRPr="00B22377">
        <w:rPr>
          <w:rFonts w:ascii="Times New Roman" w:hAnsi="Times New Roman" w:cs="Times New Roman"/>
          <w:sz w:val="24"/>
          <w:szCs w:val="24"/>
        </w:rPr>
        <w:t xml:space="preserve"> as the mean of squared-error (of the whole data set):  </w:t>
      </w:r>
    </w:p>
    <w:p w14:paraId="6FB4F161" w14:textId="77777777" w:rsidR="001401A7" w:rsidRPr="00B22377" w:rsidRDefault="009B155E" w:rsidP="001401A7">
      <w:pPr>
        <w:spacing w:before="120" w:after="0" w:line="276" w:lineRule="auto"/>
        <w:ind w:left="1440" w:firstLine="720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E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,b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sup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bSup>
            </m:e>
          </m:nary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nary>
        </m:oMath>
      </m:oMathPara>
    </w:p>
    <w:p w14:paraId="0B9D098E" w14:textId="77777777" w:rsidR="001401A7" w:rsidRPr="00B22377" w:rsidRDefault="001401A7" w:rsidP="001401A7">
      <w:pPr>
        <w:spacing w:before="120" w:after="0" w:line="276" w:lineRule="auto"/>
        <w:ind w:left="2160" w:firstLine="720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</m:t>
          </m:r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…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d>
        </m:oMath>
      </m:oMathPara>
    </w:p>
    <w:p w14:paraId="2284550B" w14:textId="77777777" w:rsidR="00BF62E3" w:rsidRPr="00B22377" w:rsidRDefault="00492E2A" w:rsidP="003A51A7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We want to find the values of </w:t>
      </w:r>
      <w:r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Pr="00B22377">
        <w:rPr>
          <w:rFonts w:ascii="Times New Roman" w:hAnsi="Times New Roman" w:cs="Times New Roman"/>
          <w:sz w:val="24"/>
          <w:szCs w:val="24"/>
        </w:rPr>
        <w:t xml:space="preserve"> and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="00C361A9" w:rsidRPr="00B22377">
        <w:rPr>
          <w:rFonts w:ascii="Times New Roman" w:hAnsi="Times New Roman" w:cs="Times New Roman"/>
          <w:sz w:val="24"/>
          <w:szCs w:val="24"/>
        </w:rPr>
        <w:t xml:space="preserve"> such that the E</w:t>
      </w:r>
      <w:r w:rsidRPr="00B22377">
        <w:rPr>
          <w:rFonts w:ascii="Times New Roman" w:hAnsi="Times New Roman" w:cs="Times New Roman"/>
          <w:sz w:val="24"/>
          <w:szCs w:val="24"/>
        </w:rPr>
        <w:t xml:space="preserve">rror function is </w:t>
      </w:r>
      <w:r w:rsidRPr="00B22377">
        <w:rPr>
          <w:rFonts w:ascii="Times New Roman" w:hAnsi="Times New Roman" w:cs="Times New Roman"/>
          <w:b/>
          <w:sz w:val="24"/>
          <w:szCs w:val="24"/>
        </w:rPr>
        <w:t>minimised</w:t>
      </w:r>
      <w:r w:rsidR="00BF62E3" w:rsidRPr="00B22377">
        <w:rPr>
          <w:rFonts w:ascii="Times New Roman" w:hAnsi="Times New Roman" w:cs="Times New Roman"/>
          <w:sz w:val="24"/>
          <w:szCs w:val="24"/>
        </w:rPr>
        <w:t xml:space="preserve">.  </w:t>
      </w:r>
    </w:p>
    <w:p w14:paraId="49BF5346" w14:textId="77777777" w:rsidR="003A51A7" w:rsidRPr="00B22377" w:rsidRDefault="00BF62E3" w:rsidP="00BF62E3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e resultant equation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a+bx</m:t>
        </m:r>
      </m:oMath>
      <w:r w:rsidR="002838AC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sz w:val="24"/>
          <w:szCs w:val="24"/>
        </w:rPr>
        <w:t xml:space="preserve">will give the best-fit line </w:t>
      </w:r>
      <w:r w:rsidR="00A648D3" w:rsidRPr="00B22377">
        <w:rPr>
          <w:rFonts w:ascii="Times New Roman" w:hAnsi="Times New Roman" w:cs="Times New Roman"/>
          <w:sz w:val="24"/>
          <w:szCs w:val="24"/>
        </w:rPr>
        <w:t>that passes through</w:t>
      </w:r>
      <w:r w:rsidRPr="00B22377">
        <w:rPr>
          <w:rFonts w:ascii="Times New Roman" w:hAnsi="Times New Roman" w:cs="Times New Roman"/>
          <w:sz w:val="24"/>
          <w:szCs w:val="24"/>
        </w:rPr>
        <w:t xml:space="preserve"> the data points.  </w:t>
      </w:r>
    </w:p>
    <w:p w14:paraId="4BEA7AD2" w14:textId="77777777" w:rsidR="00B22377" w:rsidRDefault="00B22377" w:rsidP="009D292A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7D76B4AF" w14:textId="77777777" w:rsidR="007A7114" w:rsidRPr="00B22377" w:rsidRDefault="007A7114" w:rsidP="009D292A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M</w:t>
      </w:r>
      <w:r w:rsidR="00684E26" w:rsidRPr="00B22377">
        <w:rPr>
          <w:rFonts w:ascii="Times New Roman" w:hAnsi="Times New Roman" w:cs="Times New Roman"/>
          <w:b/>
          <w:sz w:val="24"/>
          <w:szCs w:val="24"/>
          <w:u w:val="single"/>
        </w:rPr>
        <w:t>ODEL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1:  SLR with intercept </w:t>
      </w:r>
      <w:r w:rsidRPr="00B22377">
        <w:rPr>
          <w:rFonts w:ascii="Times New Roman" w:hAnsi="Times New Roman" w:cs="Times New Roman"/>
          <w:b/>
          <w:i/>
          <w:sz w:val="24"/>
          <w:szCs w:val="24"/>
          <w:u w:val="single"/>
        </w:rPr>
        <w:t>a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fixed  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sym w:font="Symbol" w:char="F0DE"/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u w:val="single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u w:val="single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  <w:u w:val="single"/>
          </w:rPr>
          <m:t>=b</m:t>
        </m:r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</m:oMath>
      <w:r w:rsidR="006C0AD5" w:rsidRPr="00B22377">
        <w:rPr>
          <w:rFonts w:ascii="Times New Roman" w:eastAsiaTheme="minorEastAsia" w:hAnsi="Times New Roman" w:cs="Times New Roman"/>
          <w:sz w:val="24"/>
          <w:szCs w:val="24"/>
        </w:rPr>
        <w:tab/>
        <w:t>(25 marks)</w:t>
      </w:r>
    </w:p>
    <w:p w14:paraId="4DFE9B14" w14:textId="77777777" w:rsidR="00972501" w:rsidRPr="00B22377" w:rsidRDefault="005B0F9A" w:rsidP="008E71DE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We will first build a SLR model to </w:t>
      </w:r>
      <w:r w:rsidR="00972501" w:rsidRPr="00B22377">
        <w:rPr>
          <w:rFonts w:ascii="Times New Roman" w:hAnsi="Times New Roman" w:cs="Times New Roman"/>
          <w:sz w:val="24"/>
          <w:szCs w:val="24"/>
        </w:rPr>
        <w:t xml:space="preserve">predict </w:t>
      </w:r>
      <w:r w:rsidR="00B22377">
        <w:rPr>
          <w:rFonts w:ascii="Times New Roman" w:hAnsi="Times New Roman" w:cs="Times New Roman"/>
          <w:i/>
          <w:sz w:val="24"/>
          <w:szCs w:val="24"/>
        </w:rPr>
        <w:t>Weight</w:t>
      </w:r>
      <w:r w:rsidR="00972501" w:rsidRPr="00B22377">
        <w:rPr>
          <w:rFonts w:ascii="Times New Roman" w:hAnsi="Times New Roman" w:cs="Times New Roman"/>
          <w:sz w:val="24"/>
          <w:szCs w:val="24"/>
        </w:rPr>
        <w:t xml:space="preserve"> (</w:t>
      </w:r>
      <w:r w:rsidR="00972501" w:rsidRPr="00B22377">
        <w:rPr>
          <w:rFonts w:ascii="Times New Roman" w:hAnsi="Times New Roman" w:cs="Times New Roman"/>
          <w:i/>
          <w:sz w:val="24"/>
          <w:szCs w:val="24"/>
        </w:rPr>
        <w:t>y</w:t>
      </w:r>
      <w:r w:rsidR="00972501" w:rsidRPr="00B22377">
        <w:rPr>
          <w:rFonts w:ascii="Times New Roman" w:hAnsi="Times New Roman" w:cs="Times New Roman"/>
          <w:sz w:val="24"/>
          <w:szCs w:val="24"/>
        </w:rPr>
        <w:t xml:space="preserve">) </w:t>
      </w:r>
      <w:r w:rsidRPr="00B22377">
        <w:rPr>
          <w:rFonts w:ascii="Times New Roman" w:hAnsi="Times New Roman" w:cs="Times New Roman"/>
          <w:sz w:val="24"/>
          <w:szCs w:val="24"/>
        </w:rPr>
        <w:t>using</w:t>
      </w:r>
      <w:r w:rsidR="00972501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B22377">
        <w:rPr>
          <w:rFonts w:ascii="Times New Roman" w:hAnsi="Times New Roman" w:cs="Times New Roman"/>
          <w:i/>
          <w:sz w:val="24"/>
          <w:szCs w:val="24"/>
        </w:rPr>
        <w:t>Length</w:t>
      </w:r>
      <w:r w:rsidR="00972501" w:rsidRPr="00B22377">
        <w:rPr>
          <w:rFonts w:ascii="Times New Roman" w:hAnsi="Times New Roman" w:cs="Times New Roman"/>
          <w:sz w:val="24"/>
          <w:szCs w:val="24"/>
        </w:rPr>
        <w:t xml:space="preserve"> (</w:t>
      </w:r>
      <w:r w:rsidR="00972501" w:rsidRPr="00B22377">
        <w:rPr>
          <w:rFonts w:ascii="Times New Roman" w:hAnsi="Times New Roman" w:cs="Times New Roman"/>
          <w:i/>
          <w:sz w:val="24"/>
          <w:szCs w:val="24"/>
        </w:rPr>
        <w:t>x</w:t>
      </w:r>
      <w:r w:rsidR="00972501" w:rsidRPr="00B22377">
        <w:rPr>
          <w:rFonts w:ascii="Times New Roman" w:hAnsi="Times New Roman" w:cs="Times New Roman"/>
          <w:sz w:val="24"/>
          <w:szCs w:val="24"/>
        </w:rPr>
        <w:t>)</w:t>
      </w:r>
      <w:r w:rsidRPr="00B22377">
        <w:rPr>
          <w:rFonts w:ascii="Times New Roman" w:hAnsi="Times New Roman" w:cs="Times New Roman"/>
          <w:sz w:val="24"/>
          <w:szCs w:val="24"/>
        </w:rPr>
        <w:t xml:space="preserve"> as the predictor</w:t>
      </w:r>
      <w:r w:rsidR="00972501" w:rsidRPr="00B22377">
        <w:rPr>
          <w:rFonts w:ascii="Times New Roman" w:hAnsi="Times New Roman" w:cs="Times New Roman"/>
          <w:sz w:val="24"/>
          <w:szCs w:val="24"/>
        </w:rPr>
        <w:t>.</w:t>
      </w:r>
    </w:p>
    <w:p w14:paraId="3B9031B2" w14:textId="77777777" w:rsidR="007A7114" w:rsidRPr="00B22377" w:rsidRDefault="007A7114" w:rsidP="008E71DE">
      <w:pPr>
        <w:tabs>
          <w:tab w:val="right" w:pos="9214"/>
        </w:tabs>
        <w:spacing w:after="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Suppose </w:t>
      </w:r>
      <w:r w:rsidR="00E05C0C" w:rsidRPr="00B22377">
        <w:rPr>
          <w:rFonts w:ascii="Times New Roman" w:hAnsi="Times New Roman" w:cs="Times New Roman"/>
          <w:sz w:val="24"/>
          <w:szCs w:val="24"/>
        </w:rPr>
        <w:t>it is believed that weight is directly proportional to length.</w:t>
      </w:r>
      <w:r w:rsidRPr="00B22377">
        <w:rPr>
          <w:rFonts w:ascii="Times New Roman" w:hAnsi="Times New Roman" w:cs="Times New Roman"/>
          <w:sz w:val="24"/>
          <w:szCs w:val="24"/>
        </w:rPr>
        <w:t xml:space="preserve"> This means that </w:t>
      </w:r>
      <w:r w:rsidR="00C26FB5" w:rsidRPr="00B22377">
        <w:rPr>
          <w:rFonts w:ascii="Times New Roman" w:hAnsi="Times New Roman" w:cs="Times New Roman"/>
          <w:position w:val="-10"/>
        </w:rPr>
        <w:object w:dxaOrig="220" w:dyaOrig="320" w14:anchorId="183ADC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16pt" o:ole="">
            <v:imagedata r:id="rId7" o:title=""/>
          </v:shape>
          <o:OLEObject Type="Embed" ProgID="Equation.DSMT4" ShapeID="_x0000_i1025" DrawAspect="Content" ObjectID="_1690891753" r:id="rId8"/>
        </w:object>
      </w:r>
      <w:r w:rsidR="00C26FB5" w:rsidRPr="00B22377">
        <w:rPr>
          <w:rFonts w:ascii="Times New Roman" w:hAnsi="Times New Roman" w:cs="Times New Roman"/>
        </w:rPr>
        <w:t xml:space="preserve"> </w:t>
      </w:r>
      <w:r w:rsidR="00C26FB5" w:rsidRPr="00B22377">
        <w:rPr>
          <w:rFonts w:ascii="Times New Roman" w:hAnsi="Times New Roman" w:cs="Times New Roman"/>
          <w:sz w:val="24"/>
        </w:rPr>
        <w:t xml:space="preserve">is a constant multiple of </w:t>
      </w:r>
      <w:r w:rsidR="00C26FB5" w:rsidRPr="00B22377">
        <w:rPr>
          <w:rFonts w:ascii="Times New Roman" w:hAnsi="Times New Roman" w:cs="Times New Roman"/>
          <w:position w:val="-6"/>
        </w:rPr>
        <w:object w:dxaOrig="200" w:dyaOrig="220" w14:anchorId="2531A5E8">
          <v:shape id="_x0000_i1026" type="#_x0000_t75" style="width:10.5pt;height:11pt" o:ole="">
            <v:imagedata r:id="rId9" o:title=""/>
          </v:shape>
          <o:OLEObject Type="Embed" ProgID="Equation.DSMT4" ShapeID="_x0000_i1026" DrawAspect="Content" ObjectID="_1690891754" r:id="rId10"/>
        </w:object>
      </w:r>
      <w:r w:rsidR="00C26FB5" w:rsidRPr="00B22377">
        <w:rPr>
          <w:rFonts w:ascii="Times New Roman" w:hAnsi="Times New Roman" w:cs="Times New Roman"/>
          <w:sz w:val="24"/>
        </w:rPr>
        <w:t xml:space="preserve"> </w:t>
      </w:r>
      <w:proofErr w:type="spellStart"/>
      <w:r w:rsidR="00C26FB5" w:rsidRPr="00B22377">
        <w:rPr>
          <w:rFonts w:ascii="Times New Roman" w:hAnsi="Times New Roman" w:cs="Times New Roman"/>
          <w:sz w:val="24"/>
        </w:rPr>
        <w:t>and</w:t>
      </w:r>
      <w:proofErr w:type="spellEnd"/>
      <w:r w:rsidR="00C26FB5" w:rsidRPr="00B22377">
        <w:rPr>
          <w:rFonts w:ascii="Times New Roman" w:hAnsi="Times New Roman" w:cs="Times New Roman"/>
          <w:sz w:val="24"/>
        </w:rPr>
        <w:t xml:space="preserve"> </w:t>
      </w:r>
      <w:r w:rsidR="00C26FB5" w:rsidRPr="00B22377">
        <w:rPr>
          <w:rFonts w:ascii="Times New Roman" w:hAnsi="Times New Roman" w:cs="Times New Roman"/>
          <w:position w:val="-6"/>
        </w:rPr>
        <w:object w:dxaOrig="560" w:dyaOrig="279" w14:anchorId="7CB677D0">
          <v:shape id="_x0000_i1027" type="#_x0000_t75" style="width:28pt;height:14pt" o:ole="">
            <v:imagedata r:id="rId11" o:title=""/>
          </v:shape>
          <o:OLEObject Type="Embed" ProgID="Equation.DSMT4" ShapeID="_x0000_i1027" DrawAspect="Content" ObjectID="_1690891755" r:id="rId12"/>
        </w:object>
      </w:r>
      <w:r w:rsidR="00C26FB5" w:rsidRPr="00B22377">
        <w:rPr>
          <w:rFonts w:ascii="Times New Roman" w:hAnsi="Times New Roman" w:cs="Times New Roman"/>
          <w:sz w:val="24"/>
        </w:rPr>
        <w:t xml:space="preserve">. </w:t>
      </w:r>
      <w:r w:rsidR="00886750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Then, in the SLR model, we will only need to determine slope </w:t>
      </w:r>
      <w:r w:rsidR="00886750" w:rsidRPr="00B22377">
        <w:rPr>
          <w:rFonts w:ascii="Times New Roman" w:eastAsiaTheme="minorEastAsia" w:hAnsi="Times New Roman" w:cs="Times New Roman"/>
          <w:i/>
          <w:sz w:val="24"/>
          <w:szCs w:val="24"/>
        </w:rPr>
        <w:t>b</w:t>
      </w:r>
      <w:r w:rsidR="00886750"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25CF54EE" w14:textId="77777777" w:rsidR="008E71DE" w:rsidRPr="00B22377" w:rsidRDefault="008E71DE" w:rsidP="008E71DE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1DF9EB15" w14:textId="77777777" w:rsidR="00667A6C" w:rsidRPr="00B22377" w:rsidRDefault="00AF275C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</w:t>
      </w:r>
      <w:r w:rsidR="008E71DE" w:rsidRPr="00B22377">
        <w:rPr>
          <w:rFonts w:ascii="Times New Roman" w:hAnsi="Times New Roman" w:cs="Times New Roman"/>
          <w:sz w:val="24"/>
          <w:szCs w:val="24"/>
        </w:rPr>
        <w:t>a</w:t>
      </w:r>
      <w:r w:rsidRPr="00B22377">
        <w:rPr>
          <w:rFonts w:ascii="Times New Roman" w:hAnsi="Times New Roman" w:cs="Times New Roman"/>
          <w:sz w:val="24"/>
          <w:szCs w:val="24"/>
        </w:rPr>
        <w:t>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8E71DE" w:rsidRPr="00B22377">
        <w:rPr>
          <w:rFonts w:ascii="Times New Roman" w:hAnsi="Times New Roman" w:cs="Times New Roman"/>
          <w:sz w:val="24"/>
          <w:szCs w:val="24"/>
        </w:rPr>
        <w:t>Express</w:t>
      </w:r>
      <w:r w:rsidR="006A16EC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DB529D" w:rsidRPr="00B22377">
        <w:rPr>
          <w:rFonts w:ascii="Times New Roman" w:hAnsi="Times New Roman" w:cs="Times New Roman"/>
          <w:sz w:val="24"/>
          <w:szCs w:val="24"/>
        </w:rPr>
        <w:t>E</w:t>
      </w:r>
      <w:r w:rsidR="006A16EC" w:rsidRPr="00B22377">
        <w:rPr>
          <w:rFonts w:ascii="Times New Roman" w:hAnsi="Times New Roman" w:cs="Times New Roman"/>
          <w:sz w:val="24"/>
          <w:szCs w:val="24"/>
        </w:rPr>
        <w:t>rror function</w:t>
      </w:r>
      <w:r w:rsidR="008E71DE" w:rsidRPr="00B22377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</m:oMath>
      <w:r w:rsidR="008E71D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in terms of </w:t>
      </w:r>
      <w:r w:rsidR="008E71DE" w:rsidRPr="00B22377">
        <w:rPr>
          <w:rFonts w:ascii="Times New Roman" w:eastAsiaTheme="minorEastAsia" w:hAnsi="Times New Roman" w:cs="Times New Roman"/>
          <w:i/>
          <w:sz w:val="24"/>
          <w:szCs w:val="24"/>
        </w:rPr>
        <w:t>b</w:t>
      </w:r>
      <w:r w:rsidR="008E71D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only</w:t>
      </w:r>
      <w:r w:rsidR="00A57E0B" w:rsidRPr="00B22377">
        <w:rPr>
          <w:rFonts w:ascii="Times New Roman" w:hAnsi="Times New Roman" w:cs="Times New Roman"/>
          <w:sz w:val="24"/>
          <w:szCs w:val="24"/>
        </w:rPr>
        <w:t>.</w:t>
      </w:r>
      <w:r w:rsidR="008E71DE" w:rsidRPr="00B22377">
        <w:rPr>
          <w:rFonts w:ascii="Times New Roman" w:hAnsi="Times New Roman" w:cs="Times New Roman"/>
          <w:sz w:val="24"/>
          <w:szCs w:val="24"/>
        </w:rPr>
        <w:t xml:space="preserve">  Hence, </w:t>
      </w:r>
      <w:r w:rsidR="00972832" w:rsidRPr="00B22377">
        <w:rPr>
          <w:rFonts w:ascii="Times New Roman" w:hAnsi="Times New Roman" w:cs="Times New Roman"/>
          <w:sz w:val="24"/>
          <w:szCs w:val="24"/>
        </w:rPr>
        <w:t xml:space="preserve">derive </w:t>
      </w:r>
      <m:oMath>
        <m:r>
          <w:rPr>
            <w:rFonts w:ascii="Cambria Math" w:hAnsi="Cambria Math" w:cs="Times New Roman"/>
            <w:sz w:val="24"/>
            <w:szCs w:val="24"/>
          </w:rPr>
          <m:t>E'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</m:oMath>
      <w:r w:rsidR="008E71DE"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BB2F83" w:rsidRPr="00B22377">
        <w:rPr>
          <w:rFonts w:ascii="Times New Roman" w:eastAsiaTheme="minorEastAsia" w:hAnsi="Times New Roman" w:cs="Times New Roman"/>
          <w:sz w:val="24"/>
          <w:szCs w:val="24"/>
        </w:rPr>
        <w:tab/>
      </w:r>
    </w:p>
    <w:tbl>
      <w:tblPr>
        <w:tblStyle w:val="TableGrid"/>
        <w:tblW w:w="9356" w:type="dxa"/>
        <w:tblInd w:w="-5" w:type="dxa"/>
        <w:tblLook w:val="04A0" w:firstRow="1" w:lastRow="0" w:firstColumn="1" w:lastColumn="0" w:noHBand="0" w:noVBand="1"/>
      </w:tblPr>
      <w:tblGrid>
        <w:gridCol w:w="9356"/>
      </w:tblGrid>
      <w:tr w:rsidR="008E71DE" w:rsidRPr="00B22377" w14:paraId="6A60AB87" w14:textId="77777777" w:rsidTr="001B3BB7">
        <w:tc>
          <w:tcPr>
            <w:tcW w:w="9356" w:type="dxa"/>
            <w:shd w:val="clear" w:color="auto" w:fill="FFFFFF" w:themeFill="background1"/>
          </w:tcPr>
          <w:p w14:paraId="17BC3616" w14:textId="77777777" w:rsidR="00C33260" w:rsidRDefault="00C33260" w:rsidP="0010597A">
            <w:pPr>
              <w:spacing w:line="276" w:lineRule="auto"/>
              <w:rPr>
                <w:rFonts w:ascii="Times New Roman" w:eastAsiaTheme="minorEastAsia" w:hAnsi="Times New Roman" w:cs="Times New Roman"/>
                <w:color w:val="7030A0"/>
                <w:szCs w:val="24"/>
              </w:rPr>
            </w:pPr>
          </w:p>
          <w:p w14:paraId="37F5E180" w14:textId="6312300C" w:rsidR="00812AD9" w:rsidRDefault="00812AD9" w:rsidP="00812AD9">
            <w:pPr>
              <w:spacing w:line="276" w:lineRule="auto"/>
              <w:rPr>
                <w:rFonts w:ascii="Times New Roman" w:eastAsiaTheme="minorEastAsia" w:hAnsi="Times New Roman" w:cs="Times New Roman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Cs w:val="24"/>
                  </w:rPr>
                  <m:t>E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b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1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num>
                  <m:den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n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en>
                </m:f>
                <m:nary>
                  <m:naryPr>
                    <m:chr m:val="∑"/>
                    <m:ctrlPr>
                      <w:rPr>
                        <w:rFonts w:ascii="Cambria Math" w:eastAsiaTheme="minorEastAsia" w:hAnsi="Cambria Math" w:cs="Times New Roman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i=1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ub>
                  <m:sup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n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up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-b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e>
                </m:nary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4"/>
                  </w:rPr>
                  <w:br/>
                </m:r>
              </m:oMath>
            </m:oMathPara>
          </w:p>
          <w:p w14:paraId="6ED8C1BD" w14:textId="29DAC877" w:rsidR="00812AD9" w:rsidRDefault="00812AD9" w:rsidP="00812AD9">
            <w:pPr>
              <w:spacing w:line="276" w:lineRule="auto"/>
              <w:rPr>
                <w:rFonts w:ascii="Times New Roman" w:eastAsiaTheme="minorEastAsia" w:hAnsi="Times New Roman" w:cs="Times New Roman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4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b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Cs w:val="24"/>
                  </w:rPr>
                  <m:t>=-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2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num>
                  <m:den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n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en>
                </m:f>
                <m:nary>
                  <m:naryPr>
                    <m:chr m:val="∑"/>
                    <m:ctrlPr>
                      <w:rPr>
                        <w:rFonts w:ascii="Cambria Math" w:eastAsiaTheme="minorEastAsia" w:hAnsi="Cambria Math" w:cs="Times New Roman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i</m:t>
                    </m:r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=1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ub>
                  <m:sup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n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up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-b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i</m:t>
                            </m:r>
                          </m:sub>
                        </m:sSub>
                      </m:e>
                    </m:d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e>
                </m:nary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i</m:t>
                        </m:r>
                      </m:sub>
                    </m:sSub>
                  </m:e>
                </m:d>
              </m:oMath>
            </m:oMathPara>
          </w:p>
          <w:p w14:paraId="217A42C8" w14:textId="77777777" w:rsidR="0010597A" w:rsidRPr="00B22377" w:rsidRDefault="0010597A" w:rsidP="0010597A">
            <w:pPr>
              <w:spacing w:line="276" w:lineRule="auto"/>
              <w:rPr>
                <w:rFonts w:ascii="Times New Roman" w:eastAsiaTheme="minorEastAsia" w:hAnsi="Times New Roman" w:cs="Times New Roman"/>
                <w:color w:val="7030A0"/>
                <w:szCs w:val="24"/>
              </w:rPr>
            </w:pPr>
          </w:p>
        </w:tc>
      </w:tr>
    </w:tbl>
    <w:p w14:paraId="19A145B8" w14:textId="77777777" w:rsidR="008E71DE" w:rsidRPr="00B22377" w:rsidRDefault="008E71DE" w:rsidP="002C7DAC">
      <w:pPr>
        <w:tabs>
          <w:tab w:val="right" w:pos="9214"/>
        </w:tabs>
        <w:spacing w:after="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</w:p>
    <w:p w14:paraId="5AFC57FE" w14:textId="77777777" w:rsidR="004B17E1" w:rsidRPr="00B22377" w:rsidRDefault="006A16EC" w:rsidP="00D331B9">
      <w:pPr>
        <w:tabs>
          <w:tab w:val="right" w:pos="9214"/>
        </w:tabs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</w:t>
      </w:r>
      <w:r w:rsidR="006E3DD5" w:rsidRPr="00B22377">
        <w:rPr>
          <w:rFonts w:ascii="Times New Roman" w:hAnsi="Times New Roman" w:cs="Times New Roman"/>
          <w:sz w:val="24"/>
          <w:szCs w:val="24"/>
        </w:rPr>
        <w:t>)</w:t>
      </w:r>
      <w:r w:rsidR="006E3DD5" w:rsidRPr="00B22377">
        <w:rPr>
          <w:rFonts w:ascii="Times New Roman" w:hAnsi="Times New Roman" w:cs="Times New Roman"/>
          <w:sz w:val="24"/>
          <w:szCs w:val="24"/>
        </w:rPr>
        <w:tab/>
      </w:r>
      <w:r w:rsidR="002C7DAC" w:rsidRPr="00B22377">
        <w:rPr>
          <w:rFonts w:ascii="Times New Roman" w:hAnsi="Times New Roman" w:cs="Times New Roman"/>
          <w:sz w:val="24"/>
          <w:szCs w:val="24"/>
        </w:rPr>
        <w:t xml:space="preserve">Use univariate gradient descent algorithm to find the value of </w:t>
      </w:r>
      <w:r w:rsidR="002C7DAC"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="002C7DAC" w:rsidRPr="00B22377">
        <w:rPr>
          <w:rFonts w:ascii="Times New Roman" w:hAnsi="Times New Roman" w:cs="Times New Roman"/>
          <w:sz w:val="24"/>
          <w:szCs w:val="24"/>
        </w:rPr>
        <w:t xml:space="preserve"> for which </w:t>
      </w:r>
      <m:oMath>
        <m:r>
          <w:rPr>
            <w:rFonts w:ascii="Cambria Math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is at its minimum.  Write your Python code in a single cell and copy-paste your code below.</w:t>
      </w:r>
      <w:r w:rsidR="001B3BB7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</w:p>
    <w:tbl>
      <w:tblPr>
        <w:tblStyle w:val="TableGrid"/>
        <w:tblW w:w="9356" w:type="dxa"/>
        <w:tblInd w:w="-5" w:type="dxa"/>
        <w:tblLook w:val="04A0" w:firstRow="1" w:lastRow="0" w:firstColumn="1" w:lastColumn="0" w:noHBand="0" w:noVBand="1"/>
      </w:tblPr>
      <w:tblGrid>
        <w:gridCol w:w="9453"/>
      </w:tblGrid>
      <w:tr w:rsidR="006A16EC" w:rsidRPr="00B22377" w14:paraId="1EBEF0B9" w14:textId="77777777" w:rsidTr="001B3BB7">
        <w:tc>
          <w:tcPr>
            <w:tcW w:w="9356" w:type="dxa"/>
            <w:shd w:val="clear" w:color="auto" w:fill="FFFFFF" w:themeFill="background1"/>
          </w:tcPr>
          <w:p w14:paraId="630DACB3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import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pandas </w:t>
            </w:r>
            <w:r w:rsidRPr="00812AD9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as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pd</w:t>
            </w:r>
          </w:p>
          <w:p w14:paraId="1EA73C93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from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typing </w:t>
            </w:r>
            <w:r w:rsidRPr="00812AD9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import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Callable</w:t>
            </w:r>
          </w:p>
          <w:p w14:paraId="10CB9C50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6E38526C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df =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read_csv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812AD9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./data/fish.csv'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sep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812AD9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,'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header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812AD9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01BEDD45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123B4010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gradient_descent_b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</w:p>
          <w:p w14:paraId="06156ECD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DataFrame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812AD9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7F484F70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812AD9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812AD9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1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812AD9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812AD9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01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812AD9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int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812AD9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00</w:t>
            </w:r>
          </w:p>
          <w:p w14:paraId="141C78E5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2356B0C0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4FC77B22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812AD9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r w:rsidRPr="00812AD9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E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DataFrame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812AD9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32CBA8D6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df[</w:t>
            </w:r>
            <w:r w:rsidRPr="00812AD9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eight'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4A18D948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b * df[</w:t>
            </w:r>
            <w:r w:rsidRPr="00812AD9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36547A32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rr =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</w:p>
          <w:p w14:paraId="61E09E3D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812AD9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return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(err ** </w:t>
            </w:r>
            <w:r w:rsidRPr="00812AD9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.mean()</w:t>
            </w:r>
          </w:p>
          <w:p w14:paraId="01236E58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474CD3D3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812AD9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E_b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pd.DataFrame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812AD9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696725C9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df[</w:t>
            </w:r>
            <w:r w:rsidRPr="00812AD9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eight'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3521770C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b * df[</w:t>
            </w:r>
            <w:r w:rsidRPr="00812AD9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5FE0D7D5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rr =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</w:p>
          <w:p w14:paraId="4FC4E35D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812AD9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return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</w:t>
            </w:r>
            <w:r w:rsidRPr="00812AD9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* (err * df[</w:t>
            </w:r>
            <w:r w:rsidRPr="00812AD9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).mean()</w:t>
            </w:r>
          </w:p>
          <w:p w14:paraId="4F535095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4A475040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812AD9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gradient_descent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</w:p>
          <w:p w14:paraId="2CDE8536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DataFrame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6FA939E9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Callable,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b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Callable,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812AD9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4A1FA2EB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812AD9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812AD9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1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812AD9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812AD9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01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3AB9F434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812AD9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int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812AD9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00</w:t>
            </w:r>
          </w:p>
          <w:p w14:paraId="0ADA38C6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):</w:t>
            </w:r>
          </w:p>
          <w:p w14:paraId="70C0BB26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lastRenderedPageBreak/>
              <w:t>        b =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start</w:t>
            </w:r>
            <w:proofErr w:type="spellEnd"/>
          </w:p>
          <w:p w14:paraId="2CD89BFD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difference = epsilon + </w:t>
            </w:r>
            <w:r w:rsidRPr="00812AD9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</w:t>
            </w:r>
          </w:p>
          <w:p w14:paraId="0CE50411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 = f(df, b)</w:t>
            </w:r>
          </w:p>
          <w:p w14:paraId="48D9BAC5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63DEF30D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812AD9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print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f</w:t>
            </w:r>
            <w:r w:rsidRPr="00812AD9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i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=0; b=</w:t>
            </w:r>
            <w:r w:rsidRPr="00812AD9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</w:t>
            </w:r>
            <w:r w:rsidRPr="00812AD9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2f}</w:t>
            </w:r>
            <w:r w:rsidRPr="00812AD9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e=</w:t>
            </w:r>
            <w:r w:rsidRPr="00812AD9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</w:t>
            </w:r>
            <w:r w:rsidRPr="00812AD9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2f}</w:t>
            </w:r>
            <w:r w:rsidRPr="00812AD9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7B1F319B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76BEF91F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812AD9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for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i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r w:rsidRPr="00812AD9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in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r w:rsidRPr="00812AD9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range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812AD9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+ </w:t>
            </w:r>
            <w:r w:rsidRPr="00812AD9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1768172C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next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b - alpha *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f_b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df, b)</w:t>
            </w:r>
          </w:p>
          <w:p w14:paraId="0F4D9EAC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next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f(df,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next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2FCCDBFD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difference = </w:t>
            </w:r>
            <w:r w:rsidRPr="00812AD9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abs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next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e)</w:t>
            </w:r>
          </w:p>
          <w:p w14:paraId="612058E4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r w:rsidRPr="00812AD9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print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812AD9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f</w:t>
            </w:r>
            <w:r w:rsidRPr="00812AD9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</w:t>
            </w:r>
            <w:r w:rsidRPr="00812AD9">
              <w:rPr>
                <w:rFonts w:ascii="Consolas" w:eastAsia="Times New Roman" w:hAnsi="Consolas" w:cs="Times New Roman"/>
                <w:color w:val="D7BA7D"/>
                <w:sz w:val="21"/>
                <w:szCs w:val="21"/>
                <w:lang w:val="en-GB" w:eastAsia="en-GB"/>
              </w:rPr>
              <w:t>\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7BA7D"/>
                <w:sz w:val="21"/>
                <w:szCs w:val="21"/>
                <w:lang w:val="en-GB" w:eastAsia="en-GB"/>
              </w:rPr>
              <w:t>r</w:t>
            </w:r>
            <w:r w:rsidRPr="00812AD9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i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=</w:t>
            </w:r>
            <w:r w:rsidRPr="00812AD9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i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}</w:t>
            </w:r>
            <w:r w:rsidRPr="00812AD9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b=</w:t>
            </w:r>
            <w:r w:rsidRPr="00812AD9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</w:t>
            </w:r>
            <w:r w:rsidRPr="00812AD9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5f}</w:t>
            </w:r>
            <w:r w:rsidRPr="00812AD9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e=</w:t>
            </w:r>
            <w:r w:rsidRPr="00812AD9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</w:t>
            </w:r>
            <w:r w:rsidRPr="00812AD9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5f}</w:t>
            </w:r>
            <w:r w:rsidRPr="00812AD9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nd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812AD9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'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30FF16D2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r w:rsidRPr="00812AD9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if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difference &lt; epsilon:</w:t>
            </w:r>
          </w:p>
          <w:p w14:paraId="451B30A9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    </w:t>
            </w:r>
            <w:r w:rsidRPr="00812AD9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break</w:t>
            </w:r>
          </w:p>
          <w:p w14:paraId="3F2689FA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b =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next</w:t>
            </w:r>
            <w:proofErr w:type="spellEnd"/>
          </w:p>
          <w:p w14:paraId="448819B5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e =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next</w:t>
            </w:r>
            <w:proofErr w:type="spellEnd"/>
          </w:p>
          <w:p w14:paraId="344EFF15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559CA9A9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gradient_descent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</w:p>
          <w:p w14:paraId="76259AD9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df,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1BB26A99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E,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b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b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26B03B7C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alpha, </w:t>
            </w:r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epsilon,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51E6DDF6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20DDFF02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gradient_descent_b(</w:t>
            </w:r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df, </w:t>
            </w:r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812AD9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8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812AD9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4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812AD9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001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812AD9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00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206D5E14" w14:textId="77777777" w:rsidR="0010597A" w:rsidRPr="00B22377" w:rsidRDefault="0010597A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1E259950" w14:textId="77777777" w:rsidR="001B3BB7" w:rsidRDefault="001B3BB7" w:rsidP="00D10E87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23775D11" w14:textId="77777777" w:rsidR="006A16EC" w:rsidRPr="00B22377" w:rsidRDefault="006A16EC" w:rsidP="00D10E87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c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2B447C" w:rsidRPr="00B22377">
        <w:rPr>
          <w:rFonts w:ascii="Times New Roman" w:hAnsi="Times New Roman" w:cs="Times New Roman"/>
          <w:sz w:val="24"/>
          <w:szCs w:val="24"/>
        </w:rPr>
        <w:t xml:space="preserve">Describe the changes </w:t>
      </w:r>
      <w:r w:rsidR="00684E26" w:rsidRPr="00B22377">
        <w:rPr>
          <w:rFonts w:ascii="Times New Roman" w:hAnsi="Times New Roman" w:cs="Times New Roman"/>
          <w:sz w:val="24"/>
          <w:szCs w:val="24"/>
        </w:rPr>
        <w:t xml:space="preserve">and decisions </w:t>
      </w:r>
      <w:r w:rsidR="002B447C" w:rsidRPr="00B22377">
        <w:rPr>
          <w:rFonts w:ascii="Times New Roman" w:hAnsi="Times New Roman" w:cs="Times New Roman"/>
          <w:sz w:val="24"/>
          <w:szCs w:val="24"/>
        </w:rPr>
        <w:t xml:space="preserve">you made </w:t>
      </w:r>
      <w:r w:rsidR="00684E26" w:rsidRPr="00B22377">
        <w:rPr>
          <w:rFonts w:ascii="Times New Roman" w:hAnsi="Times New Roman" w:cs="Times New Roman"/>
          <w:sz w:val="24"/>
          <w:szCs w:val="24"/>
        </w:rPr>
        <w:t>on</w:t>
      </w:r>
      <w:r w:rsidR="002B447C" w:rsidRPr="00B22377">
        <w:rPr>
          <w:rFonts w:ascii="Times New Roman" w:hAnsi="Times New Roman" w:cs="Times New Roman"/>
          <w:sz w:val="24"/>
          <w:szCs w:val="24"/>
        </w:rPr>
        <w:t xml:space="preserve"> the parameters </w:t>
      </w:r>
      <w:r w:rsidR="009C0AA5" w:rsidRPr="00B22377">
        <w:rPr>
          <w:rFonts w:ascii="Times New Roman" w:hAnsi="Times New Roman" w:cs="Times New Roman"/>
          <w:sz w:val="24"/>
          <w:szCs w:val="24"/>
        </w:rPr>
        <w:t xml:space="preserve">for your solution </w:t>
      </w:r>
      <w:r w:rsidR="002B447C" w:rsidRPr="00B22377">
        <w:rPr>
          <w:rFonts w:ascii="Times New Roman" w:hAnsi="Times New Roman" w:cs="Times New Roman"/>
          <w:sz w:val="24"/>
          <w:szCs w:val="24"/>
        </w:rPr>
        <w:t xml:space="preserve">to reach </w:t>
      </w:r>
      <w:r w:rsidR="00B40490" w:rsidRPr="00B22377">
        <w:rPr>
          <w:rFonts w:ascii="Times New Roman" w:hAnsi="Times New Roman" w:cs="Times New Roman"/>
          <w:sz w:val="24"/>
          <w:szCs w:val="24"/>
        </w:rPr>
        <w:t>convergence.</w:t>
      </w:r>
      <w:r w:rsidR="00D10E87" w:rsidRPr="00B22377"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B40490" w:rsidRPr="00B22377" w14:paraId="247C05DF" w14:textId="77777777" w:rsidTr="001B3BB7">
        <w:tc>
          <w:tcPr>
            <w:tcW w:w="9356" w:type="dxa"/>
            <w:shd w:val="clear" w:color="auto" w:fill="FFFFFF" w:themeFill="background1"/>
          </w:tcPr>
          <w:p w14:paraId="353A2833" w14:textId="77777777" w:rsidR="00D21B10" w:rsidRPr="00B22377" w:rsidRDefault="00D21B10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1324E9E6" w14:textId="3F5EF3D2" w:rsidR="00112645" w:rsidRDefault="00812AD9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Different values for </w:t>
            </w:r>
            <w:proofErr w:type="spellStart"/>
            <w:r>
              <w:rPr>
                <w:rFonts w:ascii="Times New Roman" w:hAnsi="Times New Roman" w:cs="Times New Roman"/>
              </w:rPr>
              <w:t>b_start</w:t>
            </w:r>
            <w:proofErr w:type="spellEnd"/>
            <w:r>
              <w:rPr>
                <w:rFonts w:ascii="Times New Roman" w:hAnsi="Times New Roman" w:cs="Times New Roman"/>
              </w:rPr>
              <w:t xml:space="preserve"> were tested: 0, 2, </w:t>
            </w:r>
            <w:r w:rsidRPr="00812AD9">
              <w:rPr>
                <w:rFonts w:ascii="Times New Roman" w:hAnsi="Times New Roman" w:cs="Times New Roman"/>
                <w:u w:val="single"/>
              </w:rPr>
              <w:t>8</w:t>
            </w:r>
          </w:p>
          <w:p w14:paraId="23A5CCBC" w14:textId="645C27E5" w:rsidR="001B3BB7" w:rsidRDefault="00812AD9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Different values for alpha were tested: 0.001, </w:t>
            </w:r>
            <w:r w:rsidRPr="00812AD9">
              <w:rPr>
                <w:rFonts w:ascii="Times New Roman" w:hAnsi="Times New Roman" w:cs="Times New Roman"/>
                <w:u w:val="single"/>
              </w:rPr>
              <w:t>0.004</w:t>
            </w:r>
            <w:r>
              <w:rPr>
                <w:rFonts w:ascii="Times New Roman" w:hAnsi="Times New Roman" w:cs="Times New Roman"/>
              </w:rPr>
              <w:t>, 0.007, 0.01</w:t>
            </w:r>
          </w:p>
          <w:p w14:paraId="2AAC0657" w14:textId="77777777" w:rsidR="001B3BB7" w:rsidRPr="00B2237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44F9F811" w14:textId="77777777" w:rsidR="00B40490" w:rsidRPr="00B22377" w:rsidRDefault="00B40490" w:rsidP="002C7DAC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44AE8146" w14:textId="77777777" w:rsidR="00B40490" w:rsidRPr="00B22377" w:rsidRDefault="00B40490" w:rsidP="008A7EAA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d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112645" w:rsidRPr="00B22377">
        <w:rPr>
          <w:rFonts w:ascii="Times New Roman" w:hAnsi="Times New Roman" w:cs="Times New Roman"/>
          <w:sz w:val="24"/>
          <w:szCs w:val="24"/>
        </w:rPr>
        <w:t>Describe your</w:t>
      </w:r>
      <w:r w:rsidR="00684E26" w:rsidRPr="00B22377">
        <w:rPr>
          <w:rFonts w:ascii="Times New Roman" w:hAnsi="Times New Roman" w:cs="Times New Roman"/>
          <w:sz w:val="24"/>
          <w:szCs w:val="24"/>
        </w:rPr>
        <w:t xml:space="preserve"> MODEL </w:t>
      </w:r>
      <w:r w:rsidR="00112645" w:rsidRPr="00B22377">
        <w:rPr>
          <w:rFonts w:ascii="Times New Roman" w:hAnsi="Times New Roman" w:cs="Times New Roman"/>
          <w:sz w:val="24"/>
          <w:szCs w:val="24"/>
        </w:rPr>
        <w:t>1 b</w:t>
      </w:r>
      <w:r w:rsidR="001B3BB7">
        <w:rPr>
          <w:rFonts w:ascii="Times New Roman" w:hAnsi="Times New Roman" w:cs="Times New Roman"/>
          <w:sz w:val="24"/>
          <w:szCs w:val="24"/>
        </w:rPr>
        <w:t>y filling the information below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112645" w:rsidRPr="00B22377" w14:paraId="53235DE3" w14:textId="77777777" w:rsidTr="001B3BB7">
        <w:tc>
          <w:tcPr>
            <w:tcW w:w="9356" w:type="dxa"/>
            <w:shd w:val="clear" w:color="auto" w:fill="FFFFFF" w:themeFill="background1"/>
          </w:tcPr>
          <w:p w14:paraId="75A23B89" w14:textId="77777777" w:rsidR="00FF1425" w:rsidRDefault="00FF1425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6BD2E031" w14:textId="4F320138" w:rsidR="001B3BB7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Final MODEL 1 equation is:</w:t>
            </w:r>
            <w:r w:rsidR="00812AD9">
              <w:rPr>
                <w:rFonts w:ascii="Times New Roman" w:hAnsi="Times New Roman" w:cs="Times New Roman"/>
                <w:sz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 w:cs="Times New Roman"/>
                          <w:sz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</w:rPr>
                <m:t>10.55546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i</m:t>
                  </m:r>
                </m:sub>
              </m:sSub>
            </m:oMath>
          </w:p>
          <w:p w14:paraId="13EFA786" w14:textId="77777777" w:rsidR="00C105A6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6BFA6C8F" w14:textId="6D349D8D" w:rsidR="00C105A6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Minimum value of Error function is:</w:t>
            </w:r>
            <w:r w:rsidR="00812AD9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812AD9" w:rsidRPr="00812AD9">
              <w:rPr>
                <w:rFonts w:ascii="Times New Roman" w:hAnsi="Times New Roman" w:cs="Times New Roman"/>
                <w:sz w:val="24"/>
              </w:rPr>
              <w:t>851.30938</w:t>
            </w:r>
          </w:p>
          <w:p w14:paraId="0123A297" w14:textId="77777777" w:rsidR="00C105A6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4F21190D" w14:textId="3E5703BA" w:rsidR="001B3BB7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Number of iterations ran to reach convergence:</w:t>
            </w:r>
            <w:r w:rsidR="00812AD9">
              <w:rPr>
                <w:rFonts w:ascii="Times New Roman" w:hAnsi="Times New Roman" w:cs="Times New Roman"/>
                <w:sz w:val="24"/>
              </w:rPr>
              <w:t xml:space="preserve"> 5</w:t>
            </w:r>
          </w:p>
          <w:p w14:paraId="43CAE948" w14:textId="77777777" w:rsid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5A644120" w14:textId="77777777" w:rsidR="001B3BB7" w:rsidRPr="00B2237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</w:tc>
      </w:tr>
    </w:tbl>
    <w:p w14:paraId="0ED5B193" w14:textId="77777777" w:rsidR="00112645" w:rsidRPr="00B22377" w:rsidRDefault="00112645" w:rsidP="002C7DAC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3709FB4A" w14:textId="77777777" w:rsidR="00347249" w:rsidRPr="00B22377" w:rsidRDefault="00347249" w:rsidP="00347249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MODEL </w:t>
      </w:r>
      <w:r w:rsidR="00DE05A6" w:rsidRPr="00B22377">
        <w:rPr>
          <w:rFonts w:ascii="Times New Roman" w:hAnsi="Times New Roman" w:cs="Times New Roman"/>
          <w:b/>
          <w:sz w:val="24"/>
          <w:szCs w:val="24"/>
          <w:u w:val="single"/>
        </w:rPr>
        <w:t>2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:  SLR 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sym w:font="Symbol" w:char="F0DE"/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u w:val="single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u w:val="single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  <w:u w:val="single"/>
          </w:rPr>
          <m:t>=a+b</m:t>
        </m:r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</m:oMath>
      <w:r w:rsidR="006C0AD5" w:rsidRPr="00B22377">
        <w:rPr>
          <w:rFonts w:ascii="Times New Roman" w:eastAsiaTheme="minorEastAsia" w:hAnsi="Times New Roman" w:cs="Times New Roman"/>
          <w:sz w:val="24"/>
          <w:szCs w:val="24"/>
        </w:rPr>
        <w:tab/>
        <w:t>(25 marks)</w:t>
      </w:r>
    </w:p>
    <w:p w14:paraId="14FA2A24" w14:textId="77777777" w:rsidR="00DE05A6" w:rsidRPr="00B22377" w:rsidRDefault="00DE05A6" w:rsidP="00DE05A6">
      <w:pPr>
        <w:tabs>
          <w:tab w:val="right" w:pos="9214"/>
        </w:tabs>
        <w:spacing w:after="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Now we apply the SLR model where both intercept </w:t>
      </w:r>
      <w:r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Pr="00B22377">
        <w:rPr>
          <w:rFonts w:ascii="Times New Roman" w:hAnsi="Times New Roman" w:cs="Times New Roman"/>
          <w:sz w:val="24"/>
          <w:szCs w:val="24"/>
        </w:rPr>
        <w:t xml:space="preserve"> and slope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 are to be determined</w:t>
      </w:r>
      <w:r w:rsidR="00972501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, when predicting </w:t>
      </w:r>
      <w:r w:rsidR="0057064B" w:rsidRPr="00B22377">
        <w:rPr>
          <w:rFonts w:ascii="Times New Roman" w:eastAsiaTheme="minorEastAsia" w:hAnsi="Times New Roman" w:cs="Times New Roman"/>
          <w:i/>
          <w:sz w:val="24"/>
          <w:szCs w:val="24"/>
        </w:rPr>
        <w:t>Weight</w:t>
      </w:r>
      <w:r w:rsidR="00972501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(</w:t>
      </w:r>
      <w:r w:rsidR="00972501" w:rsidRPr="00B22377">
        <w:rPr>
          <w:rFonts w:ascii="Times New Roman" w:eastAsiaTheme="minorEastAsia" w:hAnsi="Times New Roman" w:cs="Times New Roman"/>
          <w:i/>
          <w:sz w:val="24"/>
          <w:szCs w:val="24"/>
        </w:rPr>
        <w:t>y</w:t>
      </w:r>
      <w:r w:rsidR="00972501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w:r w:rsidR="00046E17" w:rsidRPr="00B22377">
        <w:rPr>
          <w:rFonts w:ascii="Times New Roman" w:hAnsi="Times New Roman" w:cs="Times New Roman"/>
          <w:sz w:val="24"/>
          <w:szCs w:val="24"/>
        </w:rPr>
        <w:t xml:space="preserve">using </w:t>
      </w:r>
      <w:r w:rsidR="0057064B" w:rsidRPr="00B22377">
        <w:rPr>
          <w:rFonts w:ascii="Times New Roman" w:hAnsi="Times New Roman" w:cs="Times New Roman"/>
          <w:i/>
          <w:sz w:val="24"/>
          <w:szCs w:val="24"/>
        </w:rPr>
        <w:t>Length</w:t>
      </w:r>
      <w:r w:rsidR="00046E17" w:rsidRPr="00B22377">
        <w:rPr>
          <w:rFonts w:ascii="Times New Roman" w:hAnsi="Times New Roman" w:cs="Times New Roman"/>
          <w:sz w:val="24"/>
          <w:szCs w:val="24"/>
        </w:rPr>
        <w:t xml:space="preserve"> (</w:t>
      </w:r>
      <w:r w:rsidR="00046E17" w:rsidRPr="00B22377">
        <w:rPr>
          <w:rFonts w:ascii="Times New Roman" w:hAnsi="Times New Roman" w:cs="Times New Roman"/>
          <w:i/>
          <w:sz w:val="24"/>
          <w:szCs w:val="24"/>
        </w:rPr>
        <w:t>x</w:t>
      </w:r>
      <w:r w:rsidR="00046E17" w:rsidRPr="00B22377">
        <w:rPr>
          <w:rFonts w:ascii="Times New Roman" w:hAnsi="Times New Roman" w:cs="Times New Roman"/>
          <w:sz w:val="24"/>
          <w:szCs w:val="24"/>
        </w:rPr>
        <w:t>) as the predictor</w:t>
      </w:r>
      <w:r w:rsidR="00972501"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5C2F5BE7" w14:textId="77777777" w:rsidR="00347249" w:rsidRPr="00B22377" w:rsidRDefault="00347249" w:rsidP="00347249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1FE588EF" w14:textId="77777777" w:rsidR="00347249" w:rsidRDefault="00347249" w:rsidP="00347249">
      <w:pPr>
        <w:tabs>
          <w:tab w:val="right" w:pos="9214"/>
        </w:tabs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lastRenderedPageBreak/>
        <w:t>(a)</w:t>
      </w:r>
      <w:r w:rsidRPr="00B22377">
        <w:rPr>
          <w:rFonts w:ascii="Times New Roman" w:hAnsi="Times New Roman" w:cs="Times New Roman"/>
          <w:sz w:val="24"/>
          <w:szCs w:val="24"/>
        </w:rPr>
        <w:tab/>
        <w:t xml:space="preserve">Express </w:t>
      </w:r>
      <w:r w:rsidR="00BE1518" w:rsidRPr="00B22377">
        <w:rPr>
          <w:rFonts w:ascii="Times New Roman" w:hAnsi="Times New Roman" w:cs="Times New Roman"/>
          <w:sz w:val="24"/>
          <w:szCs w:val="24"/>
        </w:rPr>
        <w:t>E</w:t>
      </w:r>
      <w:r w:rsidRPr="00B22377">
        <w:rPr>
          <w:rFonts w:ascii="Times New Roman" w:hAnsi="Times New Roman" w:cs="Times New Roman"/>
          <w:sz w:val="24"/>
          <w:szCs w:val="24"/>
        </w:rPr>
        <w:t xml:space="preserve">rror function </w:t>
      </w:r>
      <m:oMath>
        <m:r>
          <w:rPr>
            <w:rFonts w:ascii="Cambria Math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,b</m:t>
            </m:r>
          </m:e>
        </m:d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in terms of</w:t>
      </w:r>
      <w:r w:rsidR="0005177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05177E" w:rsidRPr="00B22377">
        <w:rPr>
          <w:rFonts w:ascii="Times New Roman" w:eastAsiaTheme="minorEastAsia" w:hAnsi="Times New Roman" w:cs="Times New Roman"/>
          <w:i/>
          <w:sz w:val="24"/>
          <w:szCs w:val="24"/>
        </w:rPr>
        <w:t>a</w:t>
      </w:r>
      <w:r w:rsidR="0005177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and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eastAsiaTheme="minorEastAsia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.  Hence, </w:t>
      </w:r>
      <w:r w:rsidR="006E1E86" w:rsidRPr="00B22377">
        <w:rPr>
          <w:rFonts w:ascii="Times New Roman" w:hAnsi="Times New Roman" w:cs="Times New Roman"/>
          <w:sz w:val="24"/>
          <w:szCs w:val="24"/>
        </w:rPr>
        <w:t>derive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,b</m:t>
            </m:r>
          </m:e>
        </m:d>
      </m:oMath>
      <w:r w:rsidR="0005177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,b</m:t>
            </m:r>
          </m:e>
        </m:d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347249" w:rsidRPr="00B22377" w14:paraId="0141C2E6" w14:textId="77777777" w:rsidTr="001B3BB7">
        <w:tc>
          <w:tcPr>
            <w:tcW w:w="9356" w:type="dxa"/>
            <w:shd w:val="clear" w:color="auto" w:fill="FFFFFF" w:themeFill="background1"/>
          </w:tcPr>
          <w:p w14:paraId="41AC02FB" w14:textId="3D0D22F8" w:rsidR="00812AD9" w:rsidRDefault="00812AD9" w:rsidP="00812AD9">
            <w:pPr>
              <w:spacing w:line="276" w:lineRule="auto"/>
              <w:rPr>
                <w:rFonts w:ascii="Times New Roman" w:hAnsi="Times New Roman" w:cs="Times New Roman"/>
              </w:rPr>
            </w:pPr>
          </w:p>
          <w:p w14:paraId="2A8B4CC6" w14:textId="7F730BBE" w:rsidR="00812AD9" w:rsidRPr="00812AD9" w:rsidRDefault="00812AD9" w:rsidP="00812AD9">
            <w:pPr>
              <w:spacing w:line="276" w:lineRule="auto"/>
              <w:rPr>
                <w:rFonts w:ascii="Times New Roman" w:eastAsiaTheme="minorEastAsia" w:hAnsi="Times New Roman" w:cs="Times New Roman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Cs w:val="24"/>
                  </w:rPr>
                  <m:t>E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a,</m:t>
                    </m:r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b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1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num>
                  <m:den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n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en>
                </m:f>
                <m:nary>
                  <m:naryPr>
                    <m:chr m:val="∑"/>
                    <m:ctrlPr>
                      <w:rPr>
                        <w:rFonts w:ascii="Cambria Math" w:eastAsiaTheme="minorEastAsia" w:hAnsi="Cambria Math" w:cs="Times New Roman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i=1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ub>
                  <m:sup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n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up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-</m:t>
                            </m:r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a+</m:t>
                                </m:r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b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Cs w:val="24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Cs w:val="24"/>
                                      </w:rPr>
                                      <m:t>i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e>
                </m:nary>
              </m:oMath>
            </m:oMathPara>
          </w:p>
          <w:p w14:paraId="02275DAB" w14:textId="77777777" w:rsidR="00812AD9" w:rsidRDefault="00812AD9" w:rsidP="00812AD9">
            <w:pPr>
              <w:spacing w:line="276" w:lineRule="auto"/>
              <w:rPr>
                <w:rFonts w:ascii="Times New Roman" w:hAnsi="Times New Roman" w:cs="Times New Roman"/>
              </w:rPr>
            </w:pPr>
          </w:p>
          <w:p w14:paraId="03867C86" w14:textId="4D03975D" w:rsidR="00812AD9" w:rsidRPr="00812AD9" w:rsidRDefault="00812AD9" w:rsidP="00812AD9">
            <w:pPr>
              <w:spacing w:line="276" w:lineRule="auto"/>
              <w:rPr>
                <w:rFonts w:ascii="Times New Roman" w:eastAsiaTheme="minorEastAsia" w:hAnsi="Times New Roman"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a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a</m:t>
                    </m:r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,</m:t>
                    </m:r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b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Cs w:val="24"/>
                  </w:rPr>
                  <m:t>=-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2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num>
                  <m:den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n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en>
                </m:f>
                <m:nary>
                  <m:naryPr>
                    <m:chr m:val="∑"/>
                    <m:ctrlPr>
                      <w:rPr>
                        <w:rFonts w:ascii="Cambria Math" w:eastAsiaTheme="minorEastAsia" w:hAnsi="Cambria Math" w:cs="Times New Roman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i</m:t>
                    </m:r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=1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ub>
                  <m:sup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n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up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a+b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</m:e>
                    </m:d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e>
                </m:nary>
              </m:oMath>
            </m:oMathPara>
          </w:p>
          <w:p w14:paraId="1DD29E7C" w14:textId="77777777" w:rsidR="00812AD9" w:rsidRPr="00812AD9" w:rsidRDefault="00812AD9" w:rsidP="00812AD9">
            <w:pPr>
              <w:spacing w:line="276" w:lineRule="auto"/>
              <w:rPr>
                <w:rFonts w:ascii="Times New Roman" w:eastAsiaTheme="minorEastAsia" w:hAnsi="Times New Roman" w:cs="Times New Roman"/>
              </w:rPr>
            </w:pPr>
          </w:p>
          <w:p w14:paraId="5963C6AB" w14:textId="2491C48F" w:rsidR="00812AD9" w:rsidRDefault="00812AD9" w:rsidP="00812AD9">
            <w:pPr>
              <w:pStyle w:val="NoSpacing"/>
              <w:spacing w:after="120" w:line="276" w:lineRule="auto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b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a,b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Cs w:val="24"/>
                  </w:rPr>
                  <m:t>=-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2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num>
                  <m:den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n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en>
                </m:f>
                <m:nary>
                  <m:naryPr>
                    <m:chr m:val="∑"/>
                    <m:ctrlPr>
                      <w:rPr>
                        <w:rFonts w:ascii="Cambria Math" w:eastAsiaTheme="minorEastAsia" w:hAnsi="Cambria Math" w:cs="Times New Roman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i</m:t>
                    </m:r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=1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ub>
                  <m:sup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n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up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a+b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</m:e>
                    </m:d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e>
                </m:nary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i</m:t>
                        </m:r>
                      </m:sub>
                    </m:sSub>
                  </m:e>
                </m:d>
              </m:oMath>
            </m:oMathPara>
          </w:p>
          <w:p w14:paraId="2D67C6C8" w14:textId="77777777" w:rsidR="001B3BB7" w:rsidRPr="00B22377" w:rsidRDefault="001B3BB7" w:rsidP="0010597A">
            <w:pPr>
              <w:pStyle w:val="NoSpacing"/>
              <w:spacing w:after="120"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52DE95AB" w14:textId="77777777" w:rsidR="00347249" w:rsidRPr="00B22377" w:rsidRDefault="00347249" w:rsidP="00347249">
      <w:pPr>
        <w:tabs>
          <w:tab w:val="right" w:pos="9214"/>
        </w:tabs>
        <w:spacing w:after="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</w:p>
    <w:p w14:paraId="4020B017" w14:textId="77777777" w:rsidR="00347249" w:rsidRPr="00B22377" w:rsidRDefault="00347249" w:rsidP="00FF1425">
      <w:pPr>
        <w:tabs>
          <w:tab w:val="right" w:pos="9214"/>
        </w:tabs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)</w:t>
      </w:r>
      <w:r w:rsidRPr="00B22377">
        <w:rPr>
          <w:rFonts w:ascii="Times New Roman" w:hAnsi="Times New Roman" w:cs="Times New Roman"/>
          <w:sz w:val="24"/>
          <w:szCs w:val="24"/>
        </w:rPr>
        <w:tab/>
        <w:t>Use gradient descent algorithm to find the value</w:t>
      </w:r>
      <w:r w:rsidR="00823455" w:rsidRPr="00B22377">
        <w:rPr>
          <w:rFonts w:ascii="Times New Roman" w:hAnsi="Times New Roman" w:cs="Times New Roman"/>
          <w:sz w:val="24"/>
          <w:szCs w:val="24"/>
        </w:rPr>
        <w:t>s</w:t>
      </w:r>
      <w:r w:rsidRPr="00B22377">
        <w:rPr>
          <w:rFonts w:ascii="Times New Roman" w:hAnsi="Times New Roman" w:cs="Times New Roman"/>
          <w:sz w:val="24"/>
          <w:szCs w:val="24"/>
        </w:rPr>
        <w:t xml:space="preserve"> of</w:t>
      </w:r>
      <w:r w:rsidR="00823455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823455"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="00823455" w:rsidRPr="00B22377">
        <w:rPr>
          <w:rFonts w:ascii="Times New Roman" w:hAnsi="Times New Roman" w:cs="Times New Roman"/>
          <w:sz w:val="24"/>
          <w:szCs w:val="24"/>
        </w:rPr>
        <w:t xml:space="preserve"> and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 for which </w:t>
      </w:r>
      <m:oMath>
        <m:r>
          <w:rPr>
            <w:rFonts w:ascii="Cambria Math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,b</m:t>
            </m:r>
          </m:e>
        </m:d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is at its minimum.  Write your Python code in a single cell and copy-paste your code below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347249" w:rsidRPr="00B22377" w14:paraId="50B1B283" w14:textId="77777777" w:rsidTr="001B3BB7">
        <w:tc>
          <w:tcPr>
            <w:tcW w:w="9356" w:type="dxa"/>
            <w:shd w:val="clear" w:color="auto" w:fill="FFFFFF" w:themeFill="background1"/>
          </w:tcPr>
          <w:p w14:paraId="3A10F725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import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pandas </w:t>
            </w:r>
            <w:r w:rsidRPr="004C6C75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as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pd</w:t>
            </w:r>
          </w:p>
          <w:p w14:paraId="37E62228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from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typing </w:t>
            </w:r>
            <w:r w:rsidRPr="004C6C75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import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Callable</w:t>
            </w:r>
          </w:p>
          <w:p w14:paraId="12B91899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61F164AB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df =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read_csv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4C6C7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./data/fish.csv'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sep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4C6C7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,'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header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4C6C7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04AFF214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6CE6A9B4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gradient_descent_a_b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</w:p>
          <w:p w14:paraId="68094052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DataFrame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</w:p>
          <w:p w14:paraId="45F57337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_start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4C6C7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4C6C7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7451CE42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4C6C7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4C6C7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1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4C6C7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4C6C7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01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4C6C7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int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4C6C7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00</w:t>
            </w:r>
          </w:p>
          <w:p w14:paraId="0162AC8C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41821FFF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381248C3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4C6C7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r w:rsidRPr="004C6C75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E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DataFrame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4C6C7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4C6C7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307E3EF3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df[</w:t>
            </w:r>
            <w:r w:rsidRPr="004C6C7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eight'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7641CF82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b * df[</w:t>
            </w:r>
            <w:r w:rsidRPr="004C6C7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 + a</w:t>
            </w:r>
          </w:p>
          <w:p w14:paraId="55C2A942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rr =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</w:p>
          <w:p w14:paraId="27E42CB5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4C6C75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return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(err ** </w:t>
            </w:r>
            <w:r w:rsidRPr="004C6C7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.mean()</w:t>
            </w:r>
          </w:p>
          <w:p w14:paraId="7793EC86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</w:p>
          <w:p w14:paraId="00E5C98B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4C6C7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E_a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DataFrame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4C6C7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4C6C7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0A718C87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df[</w:t>
            </w:r>
            <w:r w:rsidRPr="004C6C7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eight'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4128BEE8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b * df[</w:t>
            </w:r>
            <w:r w:rsidRPr="004C6C7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 + a</w:t>
            </w:r>
          </w:p>
          <w:p w14:paraId="5330A189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rr =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</w:p>
          <w:p w14:paraId="0BB1DF70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4C6C75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return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</w:t>
            </w:r>
            <w:r w:rsidRPr="004C6C7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*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rr.mean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)</w:t>
            </w:r>
          </w:p>
          <w:p w14:paraId="41D576EC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35400E28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4C6C7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E_b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pd.DataFrame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4C6C7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4C6C7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756BE6E0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df[</w:t>
            </w:r>
            <w:r w:rsidRPr="004C6C7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eight'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4785111E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b * df[</w:t>
            </w:r>
            <w:r w:rsidRPr="004C6C7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 + a</w:t>
            </w:r>
          </w:p>
          <w:p w14:paraId="56EE7B8C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rr =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</w:p>
          <w:p w14:paraId="160686EC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4C6C75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return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</w:t>
            </w:r>
            <w:r w:rsidRPr="004C6C7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* (err * df[</w:t>
            </w:r>
            <w:r w:rsidRPr="004C6C7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).mean()</w:t>
            </w:r>
          </w:p>
          <w:p w14:paraId="1372D624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378DE4B7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4C6C7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gradient_descent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</w:p>
          <w:p w14:paraId="598C1ED0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DataFrame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6F8705B3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lastRenderedPageBreak/>
              <w:t>       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Callable,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a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Callable,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b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Callable,</w:t>
            </w:r>
          </w:p>
          <w:p w14:paraId="29F292B3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_start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4C6C7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4C6C7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59F29B71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4C6C7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4C6C7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1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4C6C7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4C6C7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01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4B4223A7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4C6C7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int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4C6C7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00</w:t>
            </w:r>
          </w:p>
          <w:p w14:paraId="435EA332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):</w:t>
            </w:r>
          </w:p>
          <w:p w14:paraId="20A793BA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57DB02E3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a =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_start</w:t>
            </w:r>
            <w:proofErr w:type="spellEnd"/>
          </w:p>
          <w:p w14:paraId="080AA0C6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b =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start</w:t>
            </w:r>
            <w:proofErr w:type="spellEnd"/>
          </w:p>
          <w:p w14:paraId="1AC68B66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 = f(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df,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a,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b)</w:t>
            </w:r>
          </w:p>
          <w:p w14:paraId="4DDE75C3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difference = epsilon + </w:t>
            </w:r>
            <w:r w:rsidRPr="004C6C7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</w:t>
            </w:r>
          </w:p>
          <w:p w14:paraId="6A588C09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62011912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4C6C75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print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f</w:t>
            </w:r>
            <w:r w:rsidRPr="004C6C7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i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=0; a=</w:t>
            </w:r>
            <w:r w:rsidRPr="004C6C7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</w:t>
            </w:r>
            <w:r w:rsidRPr="004C6C7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2f}</w:t>
            </w:r>
            <w:r w:rsidRPr="004C6C7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b=</w:t>
            </w:r>
            <w:r w:rsidRPr="004C6C7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</w:t>
            </w:r>
            <w:r w:rsidRPr="004C6C7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2f}</w:t>
            </w:r>
            <w:r w:rsidRPr="004C6C7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e=</w:t>
            </w:r>
            <w:r w:rsidRPr="004C6C7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</w:t>
            </w:r>
            <w:r w:rsidRPr="004C6C7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2f}</w:t>
            </w:r>
            <w:r w:rsidRPr="004C6C7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5F2BC5A4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2D4A1951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4C6C75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for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i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r w:rsidRPr="004C6C75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in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r w:rsidRPr="004C6C75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range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4C6C7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+ </w:t>
            </w:r>
            <w:r w:rsidRPr="004C6C7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0EBA121E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a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f_a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df,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a,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b)</w:t>
            </w:r>
          </w:p>
          <w:p w14:paraId="1355CCA3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b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f_b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df,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a,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b)</w:t>
            </w:r>
          </w:p>
          <w:p w14:paraId="5D98447B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35881686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_next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a - alpha *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a</w:t>
            </w:r>
            <w:proofErr w:type="spellEnd"/>
          </w:p>
          <w:p w14:paraId="40D4E57A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next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b - alpha *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b</w:t>
            </w:r>
            <w:proofErr w:type="spellEnd"/>
          </w:p>
          <w:p w14:paraId="42744825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next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f(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df,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_next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next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02009095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6AB74F23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difference = </w:t>
            </w:r>
            <w:r w:rsidRPr="004C6C75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abs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next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e)</w:t>
            </w:r>
          </w:p>
          <w:p w14:paraId="1563D599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32061DEF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a =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_next</w:t>
            </w:r>
            <w:proofErr w:type="spellEnd"/>
          </w:p>
          <w:p w14:paraId="2FB71B03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b =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next</w:t>
            </w:r>
            <w:proofErr w:type="spellEnd"/>
          </w:p>
          <w:p w14:paraId="1E941CFB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e =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next</w:t>
            </w:r>
            <w:proofErr w:type="spellEnd"/>
          </w:p>
          <w:p w14:paraId="33288953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3528FB36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r w:rsidRPr="004C6C75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print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4C6C7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f</w:t>
            </w:r>
            <w:r w:rsidRPr="004C6C7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</w:t>
            </w:r>
            <w:r w:rsidRPr="004C6C75">
              <w:rPr>
                <w:rFonts w:ascii="Consolas" w:eastAsia="Times New Roman" w:hAnsi="Consolas" w:cs="Times New Roman"/>
                <w:color w:val="D7BA7D"/>
                <w:sz w:val="21"/>
                <w:szCs w:val="21"/>
                <w:lang w:val="en-GB" w:eastAsia="en-GB"/>
              </w:rPr>
              <w:t>\r</w:t>
            </w:r>
            <w:r w:rsidRPr="004C6C7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i=</w:t>
            </w:r>
            <w:r w:rsidRPr="004C6C7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i</w:t>
            </w:r>
            <w:r w:rsidRPr="004C6C7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}</w:t>
            </w:r>
            <w:r w:rsidRPr="004C6C7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a=</w:t>
            </w:r>
            <w:r w:rsidRPr="004C6C7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</w:t>
            </w:r>
            <w:r w:rsidRPr="004C6C7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5f}</w:t>
            </w:r>
            <w:r w:rsidRPr="004C6C7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b=</w:t>
            </w:r>
            <w:r w:rsidRPr="004C6C7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</w:t>
            </w:r>
            <w:r w:rsidRPr="004C6C7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5f}</w:t>
            </w:r>
            <w:r w:rsidRPr="004C6C7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e=</w:t>
            </w:r>
            <w:r w:rsidRPr="004C6C7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</w:t>
            </w:r>
            <w:r w:rsidRPr="004C6C7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5f}</w:t>
            </w:r>
            <w:r w:rsidRPr="004C6C7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nd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4C6C7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'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003A1A17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r w:rsidRPr="004C6C75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if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r w:rsidRPr="004C6C75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min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difference,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a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** </w:t>
            </w:r>
            <w:r w:rsidRPr="004C6C7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+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b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** </w:t>
            </w:r>
            <w:r w:rsidRPr="004C6C7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 &lt; epsilon:</w:t>
            </w:r>
          </w:p>
          <w:p w14:paraId="5007A52B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    </w:t>
            </w:r>
            <w:r w:rsidRPr="004C6C75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break</w:t>
            </w:r>
          </w:p>
          <w:p w14:paraId="50584108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64C3B309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gradient_descent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</w:p>
          <w:p w14:paraId="42B84606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df,</w:t>
            </w:r>
          </w:p>
          <w:p w14:paraId="32632148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E,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a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a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b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b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20009D7A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_start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_start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52A60E63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alpha,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epsilon,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max_iter</w:t>
            </w:r>
            <w:proofErr w:type="spellEnd"/>
          </w:p>
          <w:p w14:paraId="4782C73A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)</w:t>
            </w:r>
          </w:p>
          <w:p w14:paraId="7F21DF0C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5176CD8A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gradient_descent_a_b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</w:p>
          <w:p w14:paraId="55B7FC7A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df,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_start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-</w:t>
            </w:r>
            <w:r w:rsidRPr="004C6C7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50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4C6C7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30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0E5DA9E4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4C6C7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7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4C6C7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1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4C6C7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0000</w:t>
            </w:r>
          </w:p>
          <w:p w14:paraId="3A4B53F0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2D527DD2" w14:textId="77777777" w:rsidR="001B3BB7" w:rsidRPr="00B2237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4C1A2188" w14:textId="77777777" w:rsidR="00347249" w:rsidRPr="00B22377" w:rsidRDefault="00347249" w:rsidP="00347249">
      <w:pPr>
        <w:spacing w:after="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2185455C" w14:textId="77777777" w:rsidR="00347249" w:rsidRPr="00FF1425" w:rsidRDefault="00347249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c)</w:t>
      </w:r>
      <w:r w:rsidRPr="00B22377">
        <w:rPr>
          <w:rFonts w:ascii="Times New Roman" w:hAnsi="Times New Roman" w:cs="Times New Roman"/>
          <w:sz w:val="24"/>
          <w:szCs w:val="24"/>
        </w:rPr>
        <w:tab/>
        <w:t>Describe the changes and decisions you made on the parameters for your solution to reach convergence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D04766" w:rsidRPr="001B3BB7" w14:paraId="4B2D01C0" w14:textId="77777777" w:rsidTr="001B3BB7">
        <w:tc>
          <w:tcPr>
            <w:tcW w:w="9356" w:type="dxa"/>
            <w:shd w:val="clear" w:color="auto" w:fill="FFFFFF" w:themeFill="background1"/>
          </w:tcPr>
          <w:p w14:paraId="10C2A3EE" w14:textId="77777777" w:rsidR="00D04766" w:rsidRPr="001B3BB7" w:rsidRDefault="00D04766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14:paraId="16179C35" w14:textId="0A8BA6C6" w:rsidR="001B3BB7" w:rsidRDefault="004C6C75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Different values for </w:t>
            </w:r>
            <w:proofErr w:type="spellStart"/>
            <w:r>
              <w:rPr>
                <w:rFonts w:ascii="Times New Roman" w:hAnsi="Times New Roman" w:cs="Times New Roman"/>
                <w:sz w:val="22"/>
              </w:rPr>
              <w:t>a_start</w:t>
            </w:r>
            <w:proofErr w:type="spellEnd"/>
            <w:r>
              <w:rPr>
                <w:rFonts w:ascii="Times New Roman" w:hAnsi="Times New Roman" w:cs="Times New Roman"/>
                <w:sz w:val="22"/>
              </w:rPr>
              <w:t xml:space="preserve"> were tested: 0, -200, -</w:t>
            </w:r>
            <w:r w:rsidRPr="004C6C75">
              <w:rPr>
                <w:rFonts w:ascii="Times New Roman" w:hAnsi="Times New Roman" w:cs="Times New Roman"/>
                <w:sz w:val="22"/>
                <w:u w:val="single"/>
              </w:rPr>
              <w:t>250</w:t>
            </w:r>
          </w:p>
          <w:p w14:paraId="2A89AB9C" w14:textId="19E05142" w:rsidR="004C6C75" w:rsidRDefault="004C6C75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Different values for </w:t>
            </w:r>
            <w:proofErr w:type="spellStart"/>
            <w:r>
              <w:rPr>
                <w:rFonts w:ascii="Times New Roman" w:hAnsi="Times New Roman" w:cs="Times New Roman"/>
                <w:sz w:val="22"/>
              </w:rPr>
              <w:t>b_start</w:t>
            </w:r>
            <w:proofErr w:type="spellEnd"/>
            <w:r>
              <w:rPr>
                <w:rFonts w:ascii="Times New Roman" w:hAnsi="Times New Roman" w:cs="Times New Roman"/>
                <w:sz w:val="22"/>
              </w:rPr>
              <w:t xml:space="preserve"> were tested: 0, 10, 20, </w:t>
            </w:r>
            <w:r w:rsidRPr="004C6C75">
              <w:rPr>
                <w:rFonts w:ascii="Times New Roman" w:hAnsi="Times New Roman" w:cs="Times New Roman"/>
                <w:sz w:val="22"/>
                <w:u w:val="single"/>
              </w:rPr>
              <w:t>30</w:t>
            </w:r>
          </w:p>
          <w:p w14:paraId="4D9A2139" w14:textId="0DAA2CFC" w:rsidR="004C6C75" w:rsidRDefault="004C6C75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lastRenderedPageBreak/>
              <w:t xml:space="preserve">Different values for alpha were tested: 0.001, 0.004, </w:t>
            </w:r>
            <w:r w:rsidRPr="004C6C75">
              <w:rPr>
                <w:rFonts w:ascii="Times New Roman" w:hAnsi="Times New Roman" w:cs="Times New Roman"/>
                <w:sz w:val="22"/>
                <w:u w:val="single"/>
              </w:rPr>
              <w:t>0.007</w:t>
            </w:r>
            <w:r>
              <w:rPr>
                <w:rFonts w:ascii="Times New Roman" w:hAnsi="Times New Roman" w:cs="Times New Roman"/>
                <w:sz w:val="22"/>
              </w:rPr>
              <w:t>, 0.01</w:t>
            </w:r>
          </w:p>
          <w:p w14:paraId="22D06051" w14:textId="6EA7D887" w:rsidR="004C56A8" w:rsidRDefault="004C6C75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Different values for epsilon were tested: 0.0001, </w:t>
            </w:r>
            <w:r w:rsidRPr="004C6C75">
              <w:rPr>
                <w:rFonts w:ascii="Times New Roman" w:hAnsi="Times New Roman" w:cs="Times New Roman"/>
                <w:sz w:val="22"/>
                <w:u w:val="single"/>
              </w:rPr>
              <w:t>0.001</w:t>
            </w:r>
          </w:p>
          <w:p w14:paraId="49C5FAA2" w14:textId="77777777" w:rsidR="001B3BB7" w:rsidRPr="001B3BB7" w:rsidRDefault="001B3BB7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</w:tc>
      </w:tr>
    </w:tbl>
    <w:p w14:paraId="18A907FB" w14:textId="77777777" w:rsidR="00347249" w:rsidRPr="00B22377" w:rsidRDefault="00347249" w:rsidP="00347249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27A3EADF" w14:textId="77777777" w:rsidR="00347249" w:rsidRPr="00B22377" w:rsidRDefault="00347249" w:rsidP="001B3BB7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d)</w:t>
      </w:r>
      <w:r w:rsidRPr="00B22377">
        <w:rPr>
          <w:rFonts w:ascii="Times New Roman" w:hAnsi="Times New Roman" w:cs="Times New Roman"/>
          <w:sz w:val="24"/>
          <w:szCs w:val="24"/>
        </w:rPr>
        <w:tab/>
        <w:t xml:space="preserve">Describe your MODEL </w:t>
      </w:r>
      <w:r w:rsidR="008754AD" w:rsidRPr="00B22377">
        <w:rPr>
          <w:rFonts w:ascii="Times New Roman" w:hAnsi="Times New Roman" w:cs="Times New Roman"/>
          <w:sz w:val="24"/>
          <w:szCs w:val="24"/>
        </w:rPr>
        <w:t>2</w:t>
      </w:r>
      <w:r w:rsidRPr="00B22377">
        <w:rPr>
          <w:rFonts w:ascii="Times New Roman" w:hAnsi="Times New Roman" w:cs="Times New Roman"/>
          <w:sz w:val="24"/>
          <w:szCs w:val="24"/>
        </w:rPr>
        <w:t xml:space="preserve"> by filling the information below.</w:t>
      </w:r>
      <w:r w:rsidR="00FF1425" w:rsidRPr="00FF1425">
        <w:rPr>
          <w:rFonts w:ascii="Times New Roman" w:eastAsiaTheme="minorEastAsia" w:hAnsi="Times New Roman" w:cs="Times New Roman"/>
          <w:b/>
          <w:color w:val="FF0000"/>
          <w:sz w:val="24"/>
          <w:szCs w:val="24"/>
        </w:rPr>
        <w:t xml:space="preserve"> </w:t>
      </w:r>
      <w:r w:rsidR="00FF1425">
        <w:rPr>
          <w:rFonts w:ascii="Times New Roman" w:eastAsiaTheme="minorEastAsia" w:hAnsi="Times New Roman" w:cs="Times New Roman"/>
          <w:b/>
          <w:color w:val="FF0000"/>
          <w:sz w:val="24"/>
          <w:szCs w:val="24"/>
        </w:rPr>
        <w:tab/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347249" w:rsidRPr="001B3BB7" w14:paraId="12DB12B5" w14:textId="77777777" w:rsidTr="001B3BB7">
        <w:tc>
          <w:tcPr>
            <w:tcW w:w="9356" w:type="dxa"/>
            <w:shd w:val="clear" w:color="auto" w:fill="FFFFFF" w:themeFill="background1"/>
          </w:tcPr>
          <w:p w14:paraId="567639D0" w14:textId="77777777" w:rsid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1094C160" w14:textId="7E6DD36E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Final MODEL 2 equation is:</w:t>
            </w:r>
            <w:r w:rsidR="004C6C75">
              <w:rPr>
                <w:rFonts w:ascii="Times New Roman" w:hAnsi="Times New Roman" w:cs="Times New Roman"/>
                <w:sz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 w:cs="Times New Roman"/>
                          <w:sz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</w:rPr>
                <m:t>-249.92665</m:t>
              </m:r>
              <m:r>
                <w:rPr>
                  <w:rFonts w:ascii="Cambria Math" w:hAnsi="Cambria Math" w:cs="Times New Roman"/>
                  <w:sz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</w:rPr>
                <m:t>32.16934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i</m:t>
                  </m:r>
                </m:sub>
              </m:sSub>
            </m:oMath>
          </w:p>
          <w:p w14:paraId="35CB2710" w14:textId="77777777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4DA66A93" w14:textId="04C49704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Minimum value of Error function is:</w:t>
            </w:r>
            <w:r w:rsidR="004C6C75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4C6C75" w:rsidRPr="004C6C75">
              <w:rPr>
                <w:rFonts w:ascii="Times New Roman" w:hAnsi="Times New Roman" w:cs="Times New Roman"/>
                <w:sz w:val="24"/>
              </w:rPr>
              <w:t>140.21956</w:t>
            </w:r>
          </w:p>
          <w:p w14:paraId="04537A79" w14:textId="77777777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118E2B1B" w14:textId="0809445D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Number of iterations ran to reach convergence:</w:t>
            </w:r>
            <w:r w:rsidR="004C6C75">
              <w:rPr>
                <w:rFonts w:ascii="Times New Roman" w:hAnsi="Times New Roman" w:cs="Times New Roman"/>
                <w:sz w:val="24"/>
              </w:rPr>
              <w:t xml:space="preserve"> 49</w:t>
            </w:r>
          </w:p>
          <w:p w14:paraId="161878A9" w14:textId="77777777" w:rsidR="001B3BB7" w:rsidRP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43D9BAAB" w14:textId="77777777" w:rsidR="001B3BB7" w:rsidRP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79696266" w14:textId="77777777" w:rsidR="00FD0360" w:rsidRPr="00B22377" w:rsidRDefault="00FD0360" w:rsidP="00347249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5AF0C92E" w14:textId="77777777" w:rsidR="00FD0360" w:rsidRPr="00B22377" w:rsidRDefault="00FD0360">
      <w:pPr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br w:type="page"/>
      </w:r>
    </w:p>
    <w:p w14:paraId="6262D9BA" w14:textId="77777777" w:rsidR="00B05C91" w:rsidRPr="00B22377" w:rsidRDefault="00FD0360" w:rsidP="00347249">
      <w:pPr>
        <w:spacing w:after="120" w:line="276" w:lineRule="auto"/>
        <w:ind w:left="567" w:hanging="567"/>
        <w:rPr>
          <w:rFonts w:ascii="Times New Roman" w:hAnsi="Times New Roman" w:cs="Times New Roman"/>
          <w:b/>
          <w:sz w:val="24"/>
          <w:szCs w:val="24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Conclusion on SLR</w:t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  <w:t xml:space="preserve">    </w:t>
      </w:r>
      <w:r w:rsidRPr="00B22377">
        <w:rPr>
          <w:rFonts w:ascii="Times New Roman" w:hAnsi="Times New Roman" w:cs="Times New Roman"/>
          <w:sz w:val="24"/>
          <w:szCs w:val="24"/>
        </w:rPr>
        <w:t>(15 marks)</w:t>
      </w:r>
    </w:p>
    <w:p w14:paraId="0547A39E" w14:textId="77777777" w:rsidR="00D114F2" w:rsidRPr="00FF1425" w:rsidRDefault="00FD0360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(a) </w:t>
      </w:r>
      <w:r w:rsidRPr="00B22377">
        <w:rPr>
          <w:rFonts w:ascii="Times New Roman" w:hAnsi="Times New Roman" w:cs="Times New Roman"/>
          <w:sz w:val="24"/>
          <w:szCs w:val="24"/>
        </w:rPr>
        <w:tab/>
        <w:t>Using Python (or other software), in a single figure, plot the data points (scatterplot) together with the linear lines representing the two models.  Insert the figure belo</w:t>
      </w:r>
      <w:r w:rsidR="00412E2A" w:rsidRPr="00B22377">
        <w:rPr>
          <w:rFonts w:ascii="Times New Roman" w:hAnsi="Times New Roman" w:cs="Times New Roman"/>
          <w:sz w:val="24"/>
          <w:szCs w:val="24"/>
        </w:rPr>
        <w:t>w and describe what you observe regarding the location of the data and the linear lines.</w:t>
      </w:r>
      <w:r w:rsidRPr="00B22377"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0" w:type="auto"/>
        <w:tblInd w:w="567" w:type="dxa"/>
        <w:tblLook w:val="04A0" w:firstRow="1" w:lastRow="0" w:firstColumn="1" w:lastColumn="0" w:noHBand="0" w:noVBand="1"/>
      </w:tblPr>
      <w:tblGrid>
        <w:gridCol w:w="8721"/>
      </w:tblGrid>
      <w:tr w:rsidR="00FD0360" w:rsidRPr="00B22377" w14:paraId="0C02AC37" w14:textId="77777777" w:rsidTr="001D0C7C">
        <w:tc>
          <w:tcPr>
            <w:tcW w:w="8721" w:type="dxa"/>
          </w:tcPr>
          <w:p w14:paraId="285C9F38" w14:textId="4814D22C" w:rsidR="001D0C7C" w:rsidRDefault="004C6C75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noProof/>
                <w:color w:val="FF0000"/>
              </w:rPr>
              <w:drawing>
                <wp:inline distT="0" distB="0" distL="0" distR="0" wp14:anchorId="61CFAA70" wp14:editId="07A81089">
                  <wp:extent cx="5410200" cy="3606801"/>
                  <wp:effectExtent l="0" t="0" r="0" b="0"/>
                  <wp:docPr id="1" name="Picture 1" descr="Chart, scatter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Chart, scatter chart&#10;&#10;Description automatically generated"/>
                          <pic:cNvPicPr/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15939" cy="36106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454F160" w14:textId="77777777" w:rsid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color w:val="FF0000"/>
              </w:rPr>
            </w:pPr>
          </w:p>
          <w:p w14:paraId="42119383" w14:textId="77777777" w:rsidR="004C6C75" w:rsidRDefault="004C6C75" w:rsidP="004C6C75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he Model 2’s prediction line fits the data points better than Model 1’s. I.e., the data points are closer to the orange line than the green one.</w:t>
            </w:r>
          </w:p>
          <w:p w14:paraId="3754DDC9" w14:textId="77777777" w:rsidR="004C6C75" w:rsidRDefault="004C6C75" w:rsidP="004C6C75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4DCD2FA7" w14:textId="489F7320" w:rsidR="004C6C75" w:rsidRDefault="004C6C75" w:rsidP="004C6C75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Model 1 is too simple a model for this regression problem as </w:t>
            </w:r>
            <w:r w:rsidR="00906382">
              <w:rPr>
                <w:rFonts w:ascii="Times New Roman" w:hAnsi="Times New Roman" w:cs="Times New Roman"/>
              </w:rPr>
              <w:t xml:space="preserve">it assumes </w:t>
            </w:r>
            <w:r>
              <w:rPr>
                <w:rFonts w:ascii="Times New Roman" w:hAnsi="Times New Roman" w:cs="Times New Roman"/>
              </w:rPr>
              <w:t>the data is centred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906382">
              <w:rPr>
                <w:rFonts w:ascii="Times New Roman" w:hAnsi="Times New Roman" w:cs="Times New Roman"/>
              </w:rPr>
              <w:t xml:space="preserve">(i.e., </w:t>
            </w:r>
            <w:r>
              <w:rPr>
                <w:rFonts w:ascii="Times New Roman" w:hAnsi="Times New Roman" w:cs="Times New Roman"/>
              </w:rPr>
              <w:t xml:space="preserve">no y-intercept </w:t>
            </w:r>
            <w:r w:rsidR="00906382">
              <w:rPr>
                <w:rFonts w:ascii="Times New Roman" w:hAnsi="Times New Roman" w:cs="Times New Roman"/>
              </w:rPr>
              <w:t xml:space="preserve">or </w:t>
            </w:r>
            <w:r>
              <w:rPr>
                <w:rFonts w:ascii="Times New Roman" w:hAnsi="Times New Roman" w:cs="Times New Roman"/>
              </w:rPr>
              <w:t>a=0). Therefore, Model 1 underfits the data and produces a greater error than Model 2.</w:t>
            </w:r>
          </w:p>
          <w:p w14:paraId="4A99DEBC" w14:textId="77777777" w:rsidR="001B3BB7" w:rsidRPr="00B2237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color w:val="FF0000"/>
              </w:rPr>
            </w:pPr>
          </w:p>
        </w:tc>
      </w:tr>
    </w:tbl>
    <w:p w14:paraId="5D956C42" w14:textId="77777777" w:rsidR="001D0C7C" w:rsidRPr="00B22377" w:rsidRDefault="001D0C7C">
      <w:pPr>
        <w:rPr>
          <w:rFonts w:ascii="Times New Roman" w:hAnsi="Times New Roman" w:cs="Times New Roman"/>
          <w:sz w:val="24"/>
          <w:szCs w:val="24"/>
        </w:rPr>
      </w:pPr>
    </w:p>
    <w:p w14:paraId="4866F53F" w14:textId="77777777" w:rsidR="00D114F2" w:rsidRPr="00B22377" w:rsidRDefault="001D0C7C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412E2A" w:rsidRPr="00B22377">
        <w:rPr>
          <w:rFonts w:ascii="Times New Roman" w:hAnsi="Times New Roman" w:cs="Times New Roman"/>
          <w:sz w:val="24"/>
          <w:szCs w:val="24"/>
        </w:rPr>
        <w:t xml:space="preserve">In a linear regression model, the constant </w:t>
      </w:r>
      <w:r w:rsidR="00412E2A" w:rsidRPr="00B22377">
        <w:rPr>
          <w:rFonts w:ascii="Times New Roman" w:hAnsi="Times New Roman" w:cs="Times New Roman"/>
          <w:position w:val="-6"/>
        </w:rPr>
        <w:object w:dxaOrig="200" w:dyaOrig="220" w14:anchorId="7F1F7226">
          <v:shape id="_x0000_i1028" type="#_x0000_t75" style="width:10.5pt;height:11pt" o:ole="">
            <v:imagedata r:id="rId14" o:title=""/>
          </v:shape>
          <o:OLEObject Type="Embed" ProgID="Equation.DSMT4" ShapeID="_x0000_i1028" DrawAspect="Content" ObjectID="_1690891756" r:id="rId15"/>
        </w:object>
      </w:r>
      <w:r w:rsidR="00412E2A" w:rsidRPr="00B22377">
        <w:rPr>
          <w:rFonts w:ascii="Times New Roman" w:hAnsi="Times New Roman" w:cs="Times New Roman"/>
          <w:sz w:val="24"/>
          <w:szCs w:val="24"/>
        </w:rPr>
        <w:t xml:space="preserve"> is commonly interpreted as the value of the response variable when the predictor variable is zero.</w:t>
      </w:r>
      <w:r w:rsidR="00B63C89">
        <w:rPr>
          <w:rFonts w:ascii="Times New Roman" w:hAnsi="Times New Roman" w:cs="Times New Roman"/>
          <w:sz w:val="24"/>
          <w:szCs w:val="24"/>
        </w:rPr>
        <w:t xml:space="preserve"> </w:t>
      </w:r>
      <w:r w:rsidR="00412E2A" w:rsidRPr="00B22377">
        <w:rPr>
          <w:rFonts w:ascii="Times New Roman" w:hAnsi="Times New Roman" w:cs="Times New Roman"/>
          <w:sz w:val="24"/>
          <w:szCs w:val="24"/>
        </w:rPr>
        <w:t xml:space="preserve">In your Model 2, </w:t>
      </w:r>
      <w:r w:rsidR="00456A83" w:rsidRPr="00B22377">
        <w:rPr>
          <w:rFonts w:ascii="Times New Roman" w:hAnsi="Times New Roman" w:cs="Times New Roman"/>
          <w:sz w:val="24"/>
          <w:szCs w:val="24"/>
        </w:rPr>
        <w:t xml:space="preserve">can you interpret your value of </w:t>
      </w:r>
      <w:r w:rsidR="00456A83" w:rsidRPr="00B22377">
        <w:rPr>
          <w:rFonts w:ascii="Times New Roman" w:hAnsi="Times New Roman" w:cs="Times New Roman"/>
          <w:position w:val="-6"/>
        </w:rPr>
        <w:object w:dxaOrig="200" w:dyaOrig="220" w14:anchorId="746B2B4A">
          <v:shape id="_x0000_i1029" type="#_x0000_t75" style="width:10.5pt;height:11pt" o:ole="">
            <v:imagedata r:id="rId16" o:title=""/>
          </v:shape>
          <o:OLEObject Type="Embed" ProgID="Equation.DSMT4" ShapeID="_x0000_i1029" DrawAspect="Content" ObjectID="_1690891757" r:id="rId17"/>
        </w:object>
      </w:r>
      <w:r w:rsidR="00456A83" w:rsidRPr="00B22377">
        <w:rPr>
          <w:rFonts w:ascii="Times New Roman" w:hAnsi="Times New Roman" w:cs="Times New Roman"/>
          <w:sz w:val="24"/>
          <w:szCs w:val="24"/>
        </w:rPr>
        <w:t xml:space="preserve"> as such? Explain.</w:t>
      </w:r>
      <w:r w:rsidR="00D114F2"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0" w:type="auto"/>
        <w:tblInd w:w="567" w:type="dxa"/>
        <w:tblLook w:val="04A0" w:firstRow="1" w:lastRow="0" w:firstColumn="1" w:lastColumn="0" w:noHBand="0" w:noVBand="1"/>
      </w:tblPr>
      <w:tblGrid>
        <w:gridCol w:w="8721"/>
      </w:tblGrid>
      <w:tr w:rsidR="00456A83" w:rsidRPr="00B22377" w14:paraId="6A7E743B" w14:textId="77777777" w:rsidTr="00D114F2">
        <w:trPr>
          <w:trHeight w:val="308"/>
        </w:trPr>
        <w:tc>
          <w:tcPr>
            <w:tcW w:w="8721" w:type="dxa"/>
          </w:tcPr>
          <w:p w14:paraId="5691C6B3" w14:textId="77777777" w:rsidR="00906382" w:rsidRDefault="00906382" w:rsidP="00906382">
            <w:pPr>
              <w:tabs>
                <w:tab w:val="left" w:pos="567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o. For model 2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</w:rPr>
                <m:t>-275.05427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&lt;0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. That would imply that a fish of length 0cm would weigh approximately -27.5g (unit is 0.1g). It is erroneous to interpret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this way as weight cannot be negative. Furthermore, a fish of 0cm length should logically have 0.0g weight as well (No length =&gt; No weight).</w:t>
            </w:r>
          </w:p>
          <w:p w14:paraId="31809985" w14:textId="77777777" w:rsidR="00906382" w:rsidRDefault="00906382" w:rsidP="00906382">
            <w:pPr>
              <w:tabs>
                <w:tab w:val="left" w:pos="567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D8E4AA6" w14:textId="77777777" w:rsidR="00906382" w:rsidRDefault="00906382" w:rsidP="00906382">
            <w:pPr>
              <w:tabs>
                <w:tab w:val="left" w:pos="567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is contradiction arises as a result of extrapolation. The predictions of the linear regression models are only valid for interpolation (predicting within the bounds of the know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alues).</w:t>
            </w:r>
          </w:p>
          <w:p w14:paraId="20D6C634" w14:textId="77777777" w:rsidR="001B3BB7" w:rsidRPr="00B22377" w:rsidRDefault="001B3BB7" w:rsidP="0010597A">
            <w:pPr>
              <w:tabs>
                <w:tab w:val="left" w:pos="567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103DF63F" w14:textId="6C12EB4C" w:rsidR="00B05C91" w:rsidRPr="00B22377" w:rsidRDefault="00B05C91" w:rsidP="00906382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</w:p>
    <w:p w14:paraId="341C7733" w14:textId="77777777" w:rsidR="00B05C91" w:rsidRPr="00B22377" w:rsidRDefault="00B05C91" w:rsidP="00B05C91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>MODEL</w:t>
      </w:r>
      <w:r w:rsidR="00487F37"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3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:  </w:t>
      </w:r>
      <w:r w:rsidR="00487F37" w:rsidRPr="00B22377">
        <w:rPr>
          <w:rFonts w:ascii="Times New Roman" w:hAnsi="Times New Roman" w:cs="Times New Roman"/>
          <w:b/>
          <w:sz w:val="24"/>
          <w:szCs w:val="24"/>
          <w:u w:val="single"/>
        </w:rPr>
        <w:t>M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LR 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sym w:font="Symbol" w:char="F0DE"/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u w:val="single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u w:val="single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  <w:u w:val="single"/>
          </w:rPr>
          <m:t>=a+b</m:t>
        </m:r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  <w:u w:val="single"/>
          </w:rPr>
          <m:t>+c</m:t>
        </m:r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</m:oMath>
      <w:r w:rsidR="002F099E" w:rsidRPr="00B22377">
        <w:rPr>
          <w:rFonts w:ascii="Times New Roman" w:eastAsiaTheme="minorEastAsia" w:hAnsi="Times New Roman" w:cs="Times New Roman"/>
          <w:sz w:val="24"/>
          <w:szCs w:val="24"/>
        </w:rPr>
        <w:tab/>
        <w:t>(25 marks)</w:t>
      </w:r>
    </w:p>
    <w:p w14:paraId="4315AEBA" w14:textId="77777777" w:rsidR="006F16C4" w:rsidRPr="00B22377" w:rsidRDefault="00DE05A6" w:rsidP="00DE05A6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We can extend the 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SLR </w:t>
      </w:r>
      <w:r w:rsidRPr="00B22377">
        <w:rPr>
          <w:rFonts w:ascii="Times New Roman" w:hAnsi="Times New Roman" w:cs="Times New Roman"/>
          <w:sz w:val="24"/>
          <w:szCs w:val="24"/>
        </w:rPr>
        <w:t>model to i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nclude more </w:t>
      </w:r>
      <w:r w:rsidRPr="00B22377">
        <w:rPr>
          <w:rFonts w:ascii="Times New Roman" w:hAnsi="Times New Roman" w:cs="Times New Roman"/>
          <w:sz w:val="24"/>
          <w:szCs w:val="24"/>
        </w:rPr>
        <w:t>predictor</w:t>
      </w:r>
      <w:r w:rsidR="006F16C4" w:rsidRPr="00B22377">
        <w:rPr>
          <w:rFonts w:ascii="Times New Roman" w:hAnsi="Times New Roman" w:cs="Times New Roman"/>
          <w:sz w:val="24"/>
          <w:szCs w:val="24"/>
        </w:rPr>
        <w:t>s</w:t>
      </w:r>
      <w:r w:rsidRPr="00B22377">
        <w:rPr>
          <w:rFonts w:ascii="Times New Roman" w:hAnsi="Times New Roman" w:cs="Times New Roman"/>
          <w:sz w:val="24"/>
          <w:szCs w:val="24"/>
        </w:rPr>
        <w:t xml:space="preserve">.  A linear regression model with more than 1 predictor is called </w:t>
      </w:r>
      <w:r w:rsidRPr="00B22377">
        <w:rPr>
          <w:rFonts w:ascii="Times New Roman" w:hAnsi="Times New Roman" w:cs="Times New Roman"/>
          <w:b/>
          <w:sz w:val="24"/>
          <w:szCs w:val="24"/>
        </w:rPr>
        <w:t>Multiple Linear Regression</w:t>
      </w:r>
      <w:r w:rsidRPr="00B22377">
        <w:rPr>
          <w:rFonts w:ascii="Times New Roman" w:hAnsi="Times New Roman" w:cs="Times New Roman"/>
          <w:sz w:val="24"/>
          <w:szCs w:val="24"/>
        </w:rPr>
        <w:t xml:space="preserve"> (MLR) model. </w:t>
      </w:r>
      <w:r w:rsidR="0092653F" w:rsidRPr="00B2237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1DCEF30" w14:textId="77777777" w:rsidR="00DE05A6" w:rsidRPr="00B22377" w:rsidRDefault="00DE05A6" w:rsidP="00DE05A6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Apply the MLR model where intercept </w:t>
      </w:r>
      <w:r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="0092653F" w:rsidRPr="00B22377">
        <w:rPr>
          <w:rFonts w:ascii="Times New Roman" w:hAnsi="Times New Roman" w:cs="Times New Roman"/>
          <w:sz w:val="24"/>
          <w:szCs w:val="24"/>
        </w:rPr>
        <w:t xml:space="preserve">, </w:t>
      </w:r>
      <w:r w:rsidRPr="00B22377">
        <w:rPr>
          <w:rFonts w:ascii="Times New Roman" w:hAnsi="Times New Roman" w:cs="Times New Roman"/>
          <w:sz w:val="24"/>
          <w:szCs w:val="24"/>
        </w:rPr>
        <w:t>and slope</w:t>
      </w:r>
      <w:r w:rsidR="0092653F" w:rsidRPr="00B22377">
        <w:rPr>
          <w:rFonts w:ascii="Times New Roman" w:hAnsi="Times New Roman" w:cs="Times New Roman"/>
          <w:sz w:val="24"/>
          <w:szCs w:val="24"/>
        </w:rPr>
        <w:t>s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92653F" w:rsidRPr="00B22377">
        <w:rPr>
          <w:rFonts w:ascii="Times New Roman" w:hAnsi="Times New Roman" w:cs="Times New Roman"/>
          <w:sz w:val="24"/>
          <w:szCs w:val="24"/>
        </w:rPr>
        <w:t xml:space="preserve">and </w:t>
      </w:r>
      <w:r w:rsidR="0092653F" w:rsidRPr="00B22377">
        <w:rPr>
          <w:rFonts w:ascii="Times New Roman" w:hAnsi="Times New Roman" w:cs="Times New Roman"/>
          <w:i/>
          <w:sz w:val="24"/>
          <w:szCs w:val="24"/>
        </w:rPr>
        <w:t>c</w:t>
      </w:r>
      <w:r w:rsidR="0092653F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sz w:val="24"/>
          <w:szCs w:val="24"/>
        </w:rPr>
        <w:t>are to be determined</w:t>
      </w:r>
      <w:r w:rsidR="00734480" w:rsidRPr="00B22377">
        <w:rPr>
          <w:rFonts w:ascii="Times New Roman" w:hAnsi="Times New Roman" w:cs="Times New Roman"/>
          <w:sz w:val="24"/>
          <w:szCs w:val="24"/>
        </w:rPr>
        <w:t xml:space="preserve">, </w:t>
      </w:r>
      <w:r w:rsidR="00734480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when predicting </w:t>
      </w:r>
      <w:r w:rsidR="00283B9B" w:rsidRPr="00B22377">
        <w:rPr>
          <w:rFonts w:ascii="Times New Roman" w:eastAsiaTheme="minorEastAsia" w:hAnsi="Times New Roman" w:cs="Times New Roman"/>
          <w:i/>
          <w:sz w:val="24"/>
          <w:szCs w:val="24"/>
        </w:rPr>
        <w:t>Weight</w:t>
      </w:r>
      <w:r w:rsidR="00734480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(</w:t>
      </w:r>
      <w:r w:rsidR="00734480" w:rsidRPr="00B22377">
        <w:rPr>
          <w:rFonts w:ascii="Times New Roman" w:eastAsiaTheme="minorEastAsia" w:hAnsi="Times New Roman" w:cs="Times New Roman"/>
          <w:i/>
          <w:sz w:val="24"/>
          <w:szCs w:val="24"/>
        </w:rPr>
        <w:t>y</w:t>
      </w:r>
      <w:r w:rsidR="00734480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using </w:t>
      </w:r>
      <w:r w:rsidR="00283B9B" w:rsidRPr="00B22377">
        <w:rPr>
          <w:rFonts w:ascii="Times New Roman" w:hAnsi="Times New Roman" w:cs="Times New Roman"/>
          <w:i/>
          <w:sz w:val="24"/>
          <w:szCs w:val="24"/>
        </w:rPr>
        <w:t>Length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 (</w:t>
      </w:r>
      <w:r w:rsidR="006F16C4" w:rsidRPr="00B22377">
        <w:rPr>
          <w:rFonts w:ascii="Times New Roman" w:hAnsi="Times New Roman" w:cs="Times New Roman"/>
          <w:i/>
          <w:sz w:val="24"/>
          <w:szCs w:val="24"/>
        </w:rPr>
        <w:t>x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) </w:t>
      </w:r>
      <w:r w:rsidR="00734480" w:rsidRPr="00B22377">
        <w:rPr>
          <w:rFonts w:ascii="Times New Roman" w:hAnsi="Times New Roman" w:cs="Times New Roman"/>
          <w:sz w:val="24"/>
          <w:szCs w:val="24"/>
        </w:rPr>
        <w:t xml:space="preserve">and </w:t>
      </w:r>
      <w:r w:rsidR="00283B9B" w:rsidRPr="00B22377">
        <w:rPr>
          <w:rFonts w:ascii="Times New Roman" w:hAnsi="Times New Roman" w:cs="Times New Roman"/>
          <w:i/>
          <w:sz w:val="24"/>
          <w:szCs w:val="24"/>
        </w:rPr>
        <w:t>Width</w:t>
      </w:r>
      <w:r w:rsidR="00734480" w:rsidRPr="00B22377">
        <w:rPr>
          <w:rFonts w:ascii="Times New Roman" w:hAnsi="Times New Roman" w:cs="Times New Roman"/>
          <w:sz w:val="24"/>
          <w:szCs w:val="24"/>
        </w:rPr>
        <w:t xml:space="preserve"> (</w:t>
      </w:r>
      <w:r w:rsidR="00283B9B" w:rsidRPr="00B22377">
        <w:rPr>
          <w:rFonts w:ascii="Times New Roman" w:hAnsi="Times New Roman" w:cs="Times New Roman"/>
          <w:i/>
          <w:sz w:val="24"/>
          <w:szCs w:val="24"/>
        </w:rPr>
        <w:t>w</w:t>
      </w:r>
      <w:r w:rsidR="00734480" w:rsidRPr="00B22377">
        <w:rPr>
          <w:rFonts w:ascii="Times New Roman" w:hAnsi="Times New Roman" w:cs="Times New Roman"/>
          <w:sz w:val="24"/>
          <w:szCs w:val="24"/>
        </w:rPr>
        <w:t>)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 as the predictors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03D0C135" w14:textId="77777777" w:rsidR="00B05C91" w:rsidRPr="00B22377" w:rsidRDefault="00B05C91" w:rsidP="00B05C91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7A90CDA4" w14:textId="77777777" w:rsidR="00B05C91" w:rsidRPr="00B22377" w:rsidRDefault="00B05C91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a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906DB1" w:rsidRPr="00B22377">
        <w:rPr>
          <w:rFonts w:ascii="Times New Roman" w:hAnsi="Times New Roman" w:cs="Times New Roman"/>
          <w:sz w:val="24"/>
          <w:szCs w:val="24"/>
        </w:rPr>
        <w:t xml:space="preserve">Explain how gradient descent algorithm can be extended </w:t>
      </w:r>
      <w:r w:rsidR="00EC75A2" w:rsidRPr="00B22377">
        <w:rPr>
          <w:rFonts w:ascii="Times New Roman" w:hAnsi="Times New Roman" w:cs="Times New Roman"/>
          <w:sz w:val="24"/>
          <w:szCs w:val="24"/>
        </w:rPr>
        <w:t>for</w:t>
      </w:r>
      <w:r w:rsidR="00906DB1" w:rsidRPr="00B22377">
        <w:rPr>
          <w:rFonts w:ascii="Times New Roman" w:hAnsi="Times New Roman" w:cs="Times New Roman"/>
          <w:sz w:val="24"/>
          <w:szCs w:val="24"/>
        </w:rPr>
        <w:t xml:space="preserve"> MODEL 3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B05C91" w:rsidRPr="00B22377" w14:paraId="6409136F" w14:textId="77777777" w:rsidTr="001B3BB7">
        <w:tc>
          <w:tcPr>
            <w:tcW w:w="9356" w:type="dxa"/>
            <w:shd w:val="clear" w:color="auto" w:fill="FFFFFF" w:themeFill="background1"/>
          </w:tcPr>
          <w:p w14:paraId="202E000B" w14:textId="77777777" w:rsidR="00B05C91" w:rsidRDefault="00B05C91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70E37EE6" w14:textId="77777777" w:rsidR="00906382" w:rsidRDefault="00906382" w:rsidP="00906382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he error function now includes a third term (</w:t>
            </w:r>
            <m:oMath>
              <m:r>
                <w:rPr>
                  <w:rFonts w:ascii="Cambria Math" w:hAnsi="Cambria Math" w:cs="Times New Roman"/>
                </w:rPr>
                <m:t>c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w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i</m:t>
                  </m:r>
                </m:sub>
              </m:sSub>
            </m:oMath>
            <w:r>
              <w:rPr>
                <w:rFonts w:ascii="Times New Roman" w:eastAsiaTheme="minorEastAsia" w:hAnsi="Times New Roman" w:cs="Times New Roman"/>
              </w:rPr>
              <w:t xml:space="preserve">). Hence, </w:t>
            </w:r>
            <m:oMath>
              <m:r>
                <w:rPr>
                  <w:rFonts w:ascii="Cambria Math" w:eastAsiaTheme="minorEastAsia" w:hAnsi="Cambria Math" w:cs="Times New Roman"/>
                </w:rPr>
                <m:t>E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</w:rPr>
                    <m:t>a,b,c</m:t>
                  </m:r>
                </m:e>
              </m:d>
            </m:oMath>
            <w:r>
              <w:rPr>
                <w:rFonts w:ascii="Times New Roman" w:eastAsiaTheme="minorEastAsia" w:hAnsi="Times New Roman" w:cs="Times New Roma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E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a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</w:rPr>
                    <m:t>a,b,c</m:t>
                  </m:r>
                </m:e>
              </m:d>
            </m:oMath>
            <w:r>
              <w:rPr>
                <w:rFonts w:ascii="Times New Roman" w:eastAsiaTheme="minorEastAsia" w:hAnsi="Times New Roman" w:cs="Times New Roma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E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b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</w:rPr>
                    <m:t>a,b,c</m:t>
                  </m:r>
                </m:e>
              </m:d>
            </m:oMath>
            <w:r>
              <w:rPr>
                <w:rFonts w:ascii="Times New Roman" w:eastAsiaTheme="minorEastAsia" w:hAnsi="Times New Roman" w:cs="Times New Roman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E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c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</w:rPr>
                    <m:t>a,b,c</m:t>
                  </m:r>
                </m:e>
              </m:d>
            </m:oMath>
            <w:r>
              <w:rPr>
                <w:rFonts w:ascii="Times New Roman" w:eastAsiaTheme="minorEastAsia" w:hAnsi="Times New Roman" w:cs="Times New Roman"/>
              </w:rPr>
              <w:t xml:space="preserve"> have to be rederived.</w:t>
            </w:r>
          </w:p>
          <w:p w14:paraId="62882F25" w14:textId="77777777" w:rsidR="00906382" w:rsidRDefault="00906382" w:rsidP="00906382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1D85865F" w14:textId="1EC5A9EC" w:rsidR="00906382" w:rsidRDefault="00906382" w:rsidP="00906382">
            <w:pPr>
              <w:pStyle w:val="NoSpacing"/>
              <w:spacing w:line="276" w:lineRule="auto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For each iteration, </w:t>
            </w:r>
            <m:oMath>
              <m:r>
                <w:rPr>
                  <w:rFonts w:ascii="Cambria Math" w:eastAsiaTheme="minorEastAsia" w:hAnsi="Cambria Math" w:cs="Times New Roman"/>
                </w:rPr>
                <m:t>a</m:t>
              </m:r>
            </m:oMath>
            <w:r>
              <w:rPr>
                <w:rFonts w:ascii="Times New Roman" w:eastAsiaTheme="minorEastAsia" w:hAnsi="Times New Roman" w:cs="Times New Roman"/>
              </w:rPr>
              <w:t xml:space="preserve">, </w:t>
            </w:r>
            <m:oMath>
              <m:r>
                <w:rPr>
                  <w:rFonts w:ascii="Cambria Math" w:eastAsiaTheme="minorEastAsia" w:hAnsi="Cambria Math" w:cs="Times New Roman"/>
                </w:rPr>
                <m:t>b</m:t>
              </m:r>
            </m:oMath>
            <w:r>
              <w:rPr>
                <w:rFonts w:ascii="Times New Roman" w:eastAsiaTheme="minorEastAsia" w:hAnsi="Times New Roman" w:cs="Times New Roman"/>
              </w:rPr>
              <w:t xml:space="preserve"> and </w:t>
            </w:r>
            <m:oMath>
              <m:r>
                <w:rPr>
                  <w:rFonts w:ascii="Cambria Math" w:eastAsiaTheme="minorEastAsia" w:hAnsi="Cambria Math" w:cs="Times New Roman"/>
                </w:rPr>
                <m:t>c</m:t>
              </m:r>
            </m:oMath>
            <w:r>
              <w:rPr>
                <w:rFonts w:ascii="Times New Roman" w:eastAsiaTheme="minorEastAsia" w:hAnsi="Times New Roman" w:cs="Times New Roman"/>
              </w:rPr>
              <w:t xml:space="preserve"> are updated using their corresponding update rules simultaneously </w:t>
            </w:r>
            <w:r>
              <w:rPr>
                <w:rFonts w:ascii="Times New Roman" w:eastAsiaTheme="minorEastAsia" w:hAnsi="Times New Roman" w:cs="Times New Roman"/>
              </w:rPr>
              <w:t>(c being the extension from Model 2)</w:t>
            </w:r>
            <w:r>
              <w:rPr>
                <w:rFonts w:ascii="Times New Roman" w:eastAsiaTheme="minorEastAsia" w:hAnsi="Times New Roman" w:cs="Times New Roman"/>
              </w:rPr>
              <w:t xml:space="preserve">. The stopping criterion will also be modified to consider </w:t>
            </w:r>
            <m:oMath>
              <m:r>
                <w:rPr>
                  <w:rFonts w:ascii="Cambria Math" w:eastAsiaTheme="minorEastAsia" w:hAnsi="Cambria Math" w:cs="Times New Roman"/>
                </w:rPr>
                <m:t>p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c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</w:rPr>
                        <m:t>∂</m:t>
                      </m:r>
                      <m:r>
                        <w:rPr>
                          <w:rFonts w:ascii="Cambria Math" w:eastAsiaTheme="minorEastAsia" w:hAnsi="Cambria Math" w:cs="Times New Roman"/>
                        </w:rPr>
                        <m:t>E</m:t>
                      </m: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</w:rPr>
                        <m:t>∂</m:t>
                      </m:r>
                      <m:r>
                        <w:rPr>
                          <w:rFonts w:ascii="Cambria Math" w:eastAsiaTheme="minorEastAsia" w:hAnsi="Cambria Math" w:cs="Times New Roman"/>
                        </w:rPr>
                        <m:t>c</m:t>
                      </m: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den>
                  </m:f>
                </m:e>
              </m:d>
            </m:oMath>
            <w:r>
              <w:rPr>
                <w:rFonts w:ascii="Times New Roman" w:eastAsiaTheme="minorEastAsia" w:hAnsi="Times New Roman" w:cs="Times New Roman"/>
              </w:rPr>
              <w:t xml:space="preserve"> as part of the squared vector norm stopping criterion.</w:t>
            </w:r>
          </w:p>
          <w:p w14:paraId="468E8174" w14:textId="77777777" w:rsidR="001B3BB7" w:rsidRPr="00B22377" w:rsidRDefault="001B3BB7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4B3B706D" w14:textId="77777777" w:rsidR="00B05C91" w:rsidRPr="00B22377" w:rsidRDefault="00B05C91" w:rsidP="00B05C91">
      <w:pPr>
        <w:tabs>
          <w:tab w:val="right" w:pos="9214"/>
        </w:tabs>
        <w:spacing w:after="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</w:p>
    <w:p w14:paraId="4254DD0A" w14:textId="77777777" w:rsidR="00B05C91" w:rsidRPr="00B22377" w:rsidRDefault="00B05C91" w:rsidP="002C0833">
      <w:pPr>
        <w:spacing w:after="120" w:line="276" w:lineRule="auto"/>
        <w:ind w:left="570" w:hanging="570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)</w:t>
      </w:r>
      <w:r w:rsidRPr="00B22377">
        <w:rPr>
          <w:rFonts w:ascii="Times New Roman" w:hAnsi="Times New Roman" w:cs="Times New Roman"/>
          <w:sz w:val="24"/>
          <w:szCs w:val="24"/>
        </w:rPr>
        <w:tab/>
        <w:t xml:space="preserve">Use gradient descent algorithm to find the values of </w:t>
      </w:r>
      <w:r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="00E86784" w:rsidRPr="00B22377">
        <w:rPr>
          <w:rFonts w:ascii="Times New Roman" w:hAnsi="Times New Roman" w:cs="Times New Roman"/>
          <w:sz w:val="24"/>
          <w:szCs w:val="24"/>
        </w:rPr>
        <w:t>,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E86784" w:rsidRPr="00B22377">
        <w:rPr>
          <w:rFonts w:ascii="Times New Roman" w:hAnsi="Times New Roman" w:cs="Times New Roman"/>
          <w:sz w:val="24"/>
          <w:szCs w:val="24"/>
        </w:rPr>
        <w:t xml:space="preserve">and </w:t>
      </w:r>
      <w:r w:rsidR="00E86784" w:rsidRPr="00B22377">
        <w:rPr>
          <w:rFonts w:ascii="Times New Roman" w:hAnsi="Times New Roman" w:cs="Times New Roman"/>
          <w:i/>
          <w:sz w:val="24"/>
          <w:szCs w:val="24"/>
        </w:rPr>
        <w:t>c</w:t>
      </w:r>
      <w:r w:rsidR="00E86784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sz w:val="24"/>
          <w:szCs w:val="24"/>
        </w:rPr>
        <w:t>for which</w:t>
      </w:r>
      <w:r w:rsidR="00E86784" w:rsidRPr="00B22377">
        <w:rPr>
          <w:rFonts w:ascii="Times New Roman" w:hAnsi="Times New Roman" w:cs="Times New Roman"/>
          <w:sz w:val="24"/>
          <w:szCs w:val="24"/>
        </w:rPr>
        <w:t xml:space="preserve"> Error function 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>is at its minimum.  Write your Python code in a single cell and copy-paste your code below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10492"/>
      </w:tblGrid>
      <w:tr w:rsidR="00B05C91" w:rsidRPr="00B22377" w14:paraId="0E42B51D" w14:textId="77777777" w:rsidTr="001B3BB7">
        <w:tc>
          <w:tcPr>
            <w:tcW w:w="9356" w:type="dxa"/>
            <w:shd w:val="clear" w:color="auto" w:fill="FFFFFF" w:themeFill="background1"/>
          </w:tcPr>
          <w:p w14:paraId="40DDCCDB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impor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pandas </w:t>
            </w:r>
            <w:r w:rsidRPr="00906382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as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pd</w:t>
            </w:r>
          </w:p>
          <w:p w14:paraId="1808C8AD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from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typing </w:t>
            </w:r>
            <w:r w:rsidRPr="00906382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impor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Callable</w:t>
            </w:r>
          </w:p>
          <w:p w14:paraId="24074388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45B6721A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df =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read_csv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./data/fish.csv'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sep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,'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header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906382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0344240B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6827703E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gradient_descent_a_b_c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</w:p>
          <w:p w14:paraId="4C09E7D9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DataFrame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</w:p>
          <w:p w14:paraId="33103AD6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_star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c_star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10ADF6C4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906382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1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906382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01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in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906382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00</w:t>
            </w:r>
          </w:p>
          <w:p w14:paraId="7CE07A91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4ACB03D0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r w:rsidRPr="00906382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E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DataFrame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c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695E1535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df[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eight'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59607981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a + b * df[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 + c * df[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idth'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65222F3D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rr =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</w:p>
          <w:p w14:paraId="6B7B2E25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906382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return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(err ** </w:t>
            </w:r>
            <w:r w:rsidRPr="00906382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.mean()</w:t>
            </w:r>
          </w:p>
          <w:p w14:paraId="6FA62C5D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</w:p>
          <w:p w14:paraId="5500CD6A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E_a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DataFrame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c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1AD54F6D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df[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eight'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0454BC01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a + b * df[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 + c * df[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idth'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41BD16B4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rr =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</w:p>
          <w:p w14:paraId="0E1CD4E8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906382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return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</w:t>
            </w:r>
            <w:r w:rsidRPr="00906382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*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rr.mean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)</w:t>
            </w:r>
          </w:p>
          <w:p w14:paraId="03206FC6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</w:p>
          <w:p w14:paraId="0E6CA7D8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E_b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pd.DataFrame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c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796FC3B0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df[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eight'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4FB32CF3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a + b * df[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 + c * df[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idth'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27D0436A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rr =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</w:p>
          <w:p w14:paraId="7BB70AE0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906382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return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</w:t>
            </w:r>
            <w:r w:rsidRPr="00906382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* (err * df[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).mean()</w:t>
            </w:r>
          </w:p>
          <w:p w14:paraId="38293D9E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lastRenderedPageBreak/>
              <w:t>    </w:t>
            </w:r>
          </w:p>
          <w:p w14:paraId="212DB52F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E_c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pd.DataFrame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c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718C9D4B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df[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eight'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3A7B428E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a + b * df[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 + c * df[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idth'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25B50240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rr =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</w:p>
          <w:p w14:paraId="2C2421B9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906382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return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</w:t>
            </w:r>
            <w:r w:rsidRPr="00906382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* (err * df[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idth'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).mean()</w:t>
            </w:r>
          </w:p>
          <w:p w14:paraId="012E9332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</w:p>
          <w:p w14:paraId="72D1A899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gradient_descen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</w:p>
          <w:p w14:paraId="703DE1B4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DataFrame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11089FF8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Callable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a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Callable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b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Callable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c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Callable,</w:t>
            </w:r>
          </w:p>
          <w:p w14:paraId="12ED9E06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_star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c_star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40D4171C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906382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1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906382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01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2387593A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in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906382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00</w:t>
            </w:r>
          </w:p>
          <w:p w14:paraId="1A76C78F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):</w:t>
            </w:r>
          </w:p>
          <w:p w14:paraId="59D28959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a =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_start</w:t>
            </w:r>
            <w:proofErr w:type="spellEnd"/>
          </w:p>
          <w:p w14:paraId="7CEBF159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b =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start</w:t>
            </w:r>
            <w:proofErr w:type="spellEnd"/>
          </w:p>
          <w:p w14:paraId="0296D142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c =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c_start</w:t>
            </w:r>
            <w:proofErr w:type="spellEnd"/>
          </w:p>
          <w:p w14:paraId="6EE67012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19664AFE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difference = epsilon + </w:t>
            </w:r>
            <w:r w:rsidRPr="00906382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</w:t>
            </w:r>
          </w:p>
          <w:p w14:paraId="0457C4C6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 = f(df, a, b, c)</w:t>
            </w:r>
          </w:p>
          <w:p w14:paraId="362492E2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3423AF5C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906382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prin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f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i=0; a=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2f}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b=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2f}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c=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c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2f}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e=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2f}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580B2C4B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3FAF2B36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906382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for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i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r w:rsidRPr="00906382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in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r w:rsidRPr="00906382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range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906382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+ </w:t>
            </w:r>
            <w:r w:rsidRPr="00906382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3E199B06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a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f_a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df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a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b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c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c)</w:t>
            </w:r>
          </w:p>
          <w:p w14:paraId="775CF7F0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b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f_b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df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a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b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c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c)</w:t>
            </w:r>
          </w:p>
          <w:p w14:paraId="44A0AC52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c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f_c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df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a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b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c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c)</w:t>
            </w:r>
          </w:p>
          <w:p w14:paraId="62FFA2A0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040EAFFE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_nex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a - alpha *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a</w:t>
            </w:r>
            <w:proofErr w:type="spellEnd"/>
          </w:p>
          <w:p w14:paraId="42824AE9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nex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b - alpha *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b</w:t>
            </w:r>
            <w:proofErr w:type="spellEnd"/>
          </w:p>
          <w:p w14:paraId="1B80A9DC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c_nex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c - alpha *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c</w:t>
            </w:r>
            <w:proofErr w:type="spellEnd"/>
          </w:p>
          <w:p w14:paraId="32010EE6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nex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f(df,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_nex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nex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c_nex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6DA56D50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difference = </w:t>
            </w:r>
            <w:r w:rsidRPr="00906382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abs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nex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e)</w:t>
            </w:r>
          </w:p>
          <w:p w14:paraId="7E5F7525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</w:t>
            </w:r>
          </w:p>
          <w:p w14:paraId="2F1DF99D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a =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_next</w:t>
            </w:r>
            <w:proofErr w:type="spellEnd"/>
          </w:p>
          <w:p w14:paraId="2BFDC88A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b =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next</w:t>
            </w:r>
            <w:proofErr w:type="spellEnd"/>
          </w:p>
          <w:p w14:paraId="42031B11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c =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c_next</w:t>
            </w:r>
            <w:proofErr w:type="spellEnd"/>
          </w:p>
          <w:p w14:paraId="0C323937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e =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next</w:t>
            </w:r>
            <w:proofErr w:type="spellEnd"/>
          </w:p>
          <w:p w14:paraId="7DC9A4E1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3BC74AE4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r w:rsidRPr="00906382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prin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f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</w:t>
            </w:r>
            <w:r w:rsidRPr="00906382">
              <w:rPr>
                <w:rFonts w:ascii="Consolas" w:eastAsia="Times New Roman" w:hAnsi="Consolas" w:cs="Times New Roman"/>
                <w:color w:val="D7BA7D"/>
                <w:sz w:val="21"/>
                <w:szCs w:val="21"/>
                <w:lang w:val="en-GB" w:eastAsia="en-GB"/>
              </w:rPr>
              <w:t>\r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i=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i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}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a=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5f}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b=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5f}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c=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c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5f}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e=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5f}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nd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'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6790F01B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r w:rsidRPr="00906382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if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r w:rsidRPr="00906382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min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difference, pd_a ** </w:t>
            </w:r>
            <w:r w:rsidRPr="00906382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+ pd_b ** </w:t>
            </w:r>
            <w:r w:rsidRPr="00906382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+ pd_c ** </w:t>
            </w:r>
            <w:r w:rsidRPr="00906382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 &lt; epsilon:</w:t>
            </w:r>
          </w:p>
          <w:p w14:paraId="3E582F80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    </w:t>
            </w:r>
            <w:r w:rsidRPr="00906382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break</w:t>
            </w:r>
          </w:p>
          <w:p w14:paraId="5823065C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</w:p>
          <w:p w14:paraId="52B7CE7D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gradient_descen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df,</w:t>
            </w:r>
          </w:p>
          <w:p w14:paraId="70796DCB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E,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a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a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b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b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c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c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7D760385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_star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_star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c_star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c_star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33721268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alpha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epsilon,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3A38FAD2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36FB185D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gradient_descent_a_b_c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</w:p>
          <w:p w14:paraId="59E28BF7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df,</w:t>
            </w:r>
          </w:p>
          <w:p w14:paraId="632056F3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lastRenderedPageBreak/>
              <w:t>   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_star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-</w:t>
            </w:r>
            <w:r w:rsidRPr="00906382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00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906382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0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c_star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906382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60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6AB48868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906382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7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906382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1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906382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00</w:t>
            </w:r>
          </w:p>
          <w:p w14:paraId="2AE1FFB5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5B5CB2C2" w14:textId="77777777" w:rsidR="00B05C91" w:rsidRPr="00B22377" w:rsidRDefault="00B05C91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302ADDF2" w14:textId="77777777" w:rsidR="00DD1023" w:rsidRPr="00B22377" w:rsidRDefault="00DD1023">
      <w:pPr>
        <w:rPr>
          <w:rFonts w:ascii="Times New Roman" w:hAnsi="Times New Roman" w:cs="Times New Roman"/>
          <w:sz w:val="24"/>
          <w:szCs w:val="24"/>
        </w:rPr>
      </w:pPr>
    </w:p>
    <w:p w14:paraId="77916088" w14:textId="77777777" w:rsidR="00B05C91" w:rsidRPr="00B22377" w:rsidRDefault="00B05C91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c)</w:t>
      </w:r>
      <w:r w:rsidRPr="00B22377">
        <w:rPr>
          <w:rFonts w:ascii="Times New Roman" w:hAnsi="Times New Roman" w:cs="Times New Roman"/>
          <w:sz w:val="24"/>
          <w:szCs w:val="24"/>
        </w:rPr>
        <w:tab/>
        <w:t>Describe the changes and decisions you made on the parameters for your solution to reach convergence.</w:t>
      </w:r>
      <w:r w:rsidR="002C0833" w:rsidRPr="002C083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 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ayout w:type="fixed"/>
        <w:tblLook w:val="04A0" w:firstRow="1" w:lastRow="0" w:firstColumn="1" w:lastColumn="0" w:noHBand="0" w:noVBand="1"/>
      </w:tblPr>
      <w:tblGrid>
        <w:gridCol w:w="9356"/>
      </w:tblGrid>
      <w:tr w:rsidR="00B05C91" w:rsidRPr="00B22377" w14:paraId="49B14B83" w14:textId="77777777" w:rsidTr="001B3BB7">
        <w:tc>
          <w:tcPr>
            <w:tcW w:w="9356" w:type="dxa"/>
            <w:shd w:val="clear" w:color="auto" w:fill="FFFFFF" w:themeFill="background1"/>
          </w:tcPr>
          <w:p w14:paraId="1F313686" w14:textId="77777777" w:rsidR="00B05C91" w:rsidRDefault="00B05C91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14:paraId="476A05AF" w14:textId="77777777" w:rsidR="00906382" w:rsidRDefault="00906382" w:rsidP="00906382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Different values for alpha were tested: 0.</w:t>
            </w:r>
            <w:r w:rsidRPr="00906382">
              <w:rPr>
                <w:rFonts w:ascii="Times New Roman" w:hAnsi="Times New Roman" w:cs="Times New Roman"/>
                <w:sz w:val="22"/>
              </w:rPr>
              <w:t>001, 0.004</w:t>
            </w:r>
            <w:r>
              <w:rPr>
                <w:rFonts w:ascii="Times New Roman" w:hAnsi="Times New Roman" w:cs="Times New Roman"/>
                <w:sz w:val="22"/>
              </w:rPr>
              <w:t xml:space="preserve">, 0.005, </w:t>
            </w:r>
            <w:r w:rsidRPr="00906382">
              <w:rPr>
                <w:rFonts w:ascii="Times New Roman" w:hAnsi="Times New Roman" w:cs="Times New Roman"/>
                <w:sz w:val="22"/>
                <w:u w:val="single"/>
              </w:rPr>
              <w:t>0.007</w:t>
            </w:r>
            <w:r>
              <w:rPr>
                <w:rFonts w:ascii="Times New Roman" w:hAnsi="Times New Roman" w:cs="Times New Roman"/>
                <w:sz w:val="22"/>
              </w:rPr>
              <w:t>, 0.01</w:t>
            </w:r>
          </w:p>
          <w:p w14:paraId="4968E3BD" w14:textId="77777777" w:rsidR="00906382" w:rsidRDefault="00906382" w:rsidP="00906382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Different values for epsilon were tested: 0.0001, </w:t>
            </w:r>
            <w:r>
              <w:rPr>
                <w:rFonts w:ascii="Times New Roman" w:hAnsi="Times New Roman" w:cs="Times New Roman"/>
                <w:sz w:val="22"/>
                <w:u w:val="single"/>
              </w:rPr>
              <w:t>0.001</w:t>
            </w:r>
          </w:p>
          <w:p w14:paraId="57F5A958" w14:textId="6733414C" w:rsidR="00906382" w:rsidRDefault="00906382" w:rsidP="00906382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Different values for </w:t>
            </w:r>
            <w:proofErr w:type="spellStart"/>
            <w:r>
              <w:rPr>
                <w:rFonts w:ascii="Times New Roman" w:hAnsi="Times New Roman" w:cs="Times New Roman"/>
                <w:sz w:val="22"/>
              </w:rPr>
              <w:t>a_start</w:t>
            </w:r>
            <w:proofErr w:type="spellEnd"/>
            <w:r>
              <w:rPr>
                <w:rFonts w:ascii="Times New Roman" w:hAnsi="Times New Roman" w:cs="Times New Roman"/>
                <w:sz w:val="22"/>
              </w:rPr>
              <w:t xml:space="preserve"> were tested: 0, -</w:t>
            </w:r>
            <w:r>
              <w:rPr>
                <w:rFonts w:ascii="Times New Roman" w:hAnsi="Times New Roman" w:cs="Times New Roman"/>
                <w:sz w:val="22"/>
                <w:u w:val="single"/>
              </w:rPr>
              <w:t>2</w:t>
            </w:r>
            <w:r>
              <w:rPr>
                <w:rFonts w:ascii="Times New Roman" w:hAnsi="Times New Roman" w:cs="Times New Roman"/>
                <w:sz w:val="22"/>
                <w:u w:val="single"/>
              </w:rPr>
              <w:t>0</w:t>
            </w:r>
            <w:r>
              <w:rPr>
                <w:rFonts w:ascii="Times New Roman" w:hAnsi="Times New Roman" w:cs="Times New Roman"/>
                <w:sz w:val="22"/>
                <w:u w:val="single"/>
              </w:rPr>
              <w:t>0</w:t>
            </w:r>
            <w:r>
              <w:rPr>
                <w:rFonts w:ascii="Times New Roman" w:hAnsi="Times New Roman" w:cs="Times New Roman"/>
                <w:sz w:val="22"/>
              </w:rPr>
              <w:t>, -250</w:t>
            </w:r>
          </w:p>
          <w:p w14:paraId="066E6D17" w14:textId="77777777" w:rsidR="00906382" w:rsidRDefault="00906382" w:rsidP="00906382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Different values for </w:t>
            </w:r>
            <w:proofErr w:type="spellStart"/>
            <w:r>
              <w:rPr>
                <w:rFonts w:ascii="Times New Roman" w:hAnsi="Times New Roman" w:cs="Times New Roman"/>
                <w:sz w:val="22"/>
              </w:rPr>
              <w:t>b_start</w:t>
            </w:r>
            <w:proofErr w:type="spellEnd"/>
            <w:r>
              <w:rPr>
                <w:rFonts w:ascii="Times New Roman" w:hAnsi="Times New Roman" w:cs="Times New Roman"/>
                <w:sz w:val="22"/>
              </w:rPr>
              <w:t xml:space="preserve"> were tested: 0, 10, </w:t>
            </w:r>
            <w:r>
              <w:rPr>
                <w:rFonts w:ascii="Times New Roman" w:hAnsi="Times New Roman" w:cs="Times New Roman"/>
                <w:sz w:val="22"/>
                <w:u w:val="single"/>
              </w:rPr>
              <w:t>20</w:t>
            </w:r>
          </w:p>
          <w:p w14:paraId="57216F87" w14:textId="153A7DDF" w:rsidR="001B3BB7" w:rsidRDefault="00906382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Different values for </w:t>
            </w:r>
            <w:proofErr w:type="spellStart"/>
            <w:r>
              <w:rPr>
                <w:rFonts w:ascii="Times New Roman" w:hAnsi="Times New Roman" w:cs="Times New Roman"/>
                <w:sz w:val="22"/>
              </w:rPr>
              <w:t>c_start</w:t>
            </w:r>
            <w:proofErr w:type="spellEnd"/>
            <w:r>
              <w:rPr>
                <w:rFonts w:ascii="Times New Roman" w:hAnsi="Times New Roman" w:cs="Times New Roman"/>
                <w:sz w:val="22"/>
              </w:rPr>
              <w:t xml:space="preserve"> were tested: 0, 20, 40, </w:t>
            </w:r>
            <w:r>
              <w:rPr>
                <w:rFonts w:ascii="Times New Roman" w:hAnsi="Times New Roman" w:cs="Times New Roman"/>
                <w:sz w:val="22"/>
                <w:u w:val="single"/>
              </w:rPr>
              <w:t>60</w:t>
            </w:r>
            <w:r>
              <w:rPr>
                <w:rFonts w:ascii="Times New Roman" w:hAnsi="Times New Roman" w:cs="Times New Roman"/>
                <w:sz w:val="22"/>
              </w:rPr>
              <w:t>, 80</w:t>
            </w:r>
          </w:p>
          <w:p w14:paraId="38C070B9" w14:textId="77777777" w:rsidR="001B3BB7" w:rsidRPr="001B3BB7" w:rsidRDefault="001B3BB7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</w:tc>
      </w:tr>
    </w:tbl>
    <w:p w14:paraId="31AAC66B" w14:textId="77777777" w:rsidR="00B05C91" w:rsidRPr="00B22377" w:rsidRDefault="00B05C91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7F8ACAF0" w14:textId="77777777" w:rsidR="00B05C91" w:rsidRPr="00B22377" w:rsidRDefault="00B05C91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d)</w:t>
      </w:r>
      <w:r w:rsidRPr="00B22377">
        <w:rPr>
          <w:rFonts w:ascii="Times New Roman" w:hAnsi="Times New Roman" w:cs="Times New Roman"/>
          <w:sz w:val="24"/>
          <w:szCs w:val="24"/>
        </w:rPr>
        <w:tab/>
        <w:t xml:space="preserve">Describe your MODEL </w:t>
      </w:r>
      <w:r w:rsidR="00F37238" w:rsidRPr="00B22377">
        <w:rPr>
          <w:rFonts w:ascii="Times New Roman" w:hAnsi="Times New Roman" w:cs="Times New Roman"/>
          <w:sz w:val="24"/>
          <w:szCs w:val="24"/>
        </w:rPr>
        <w:t>3</w:t>
      </w:r>
      <w:r w:rsidRPr="00B22377">
        <w:rPr>
          <w:rFonts w:ascii="Times New Roman" w:hAnsi="Times New Roman" w:cs="Times New Roman"/>
          <w:sz w:val="24"/>
          <w:szCs w:val="24"/>
        </w:rPr>
        <w:t xml:space="preserve"> by filling the information below.</w:t>
      </w:r>
      <w:r w:rsidR="002C0833" w:rsidRPr="002C083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0C4182" w:rsidRPr="00552A5E" w14:paraId="66C036B3" w14:textId="77777777" w:rsidTr="001B3BB7">
        <w:tc>
          <w:tcPr>
            <w:tcW w:w="9356" w:type="dxa"/>
            <w:shd w:val="clear" w:color="auto" w:fill="FFFFFF" w:themeFill="background1"/>
          </w:tcPr>
          <w:p w14:paraId="0A9851C0" w14:textId="77777777" w:rsidR="000C4182" w:rsidRPr="00552A5E" w:rsidRDefault="000C4182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1084F045" w14:textId="65396276" w:rsidR="000177A1" w:rsidRDefault="005B1E8C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Final MODEL 3</w:t>
            </w:r>
            <w:r w:rsidR="000177A1">
              <w:rPr>
                <w:rFonts w:ascii="Times New Roman" w:hAnsi="Times New Roman" w:cs="Times New Roman"/>
                <w:sz w:val="24"/>
              </w:rPr>
              <w:t xml:space="preserve"> equation is:</w:t>
            </w:r>
            <w:r w:rsidR="00906382">
              <w:rPr>
                <w:rFonts w:ascii="Times New Roman" w:hAnsi="Times New Roman" w:cs="Times New Roman"/>
                <w:sz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 w:cs="Times New Roman"/>
                          <w:sz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</w:rPr>
                <m:t>-200.02551</m:t>
              </m:r>
              <m:r>
                <w:rPr>
                  <w:rFonts w:ascii="Cambria Math" w:hAnsi="Cambria Math" w:cs="Times New Roman"/>
                  <w:sz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</w:rPr>
                <m:t>20.44373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</w:rPr>
                <m:t>60.12273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>w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i</m:t>
                  </m:r>
                </m:sub>
              </m:sSub>
            </m:oMath>
          </w:p>
          <w:p w14:paraId="57023F69" w14:textId="77777777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0C478FC4" w14:textId="1E4D0166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Minimum value of Error function is:</w:t>
            </w:r>
            <w:r w:rsidR="00906382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906382" w:rsidRPr="00906382">
              <w:rPr>
                <w:rFonts w:ascii="Times New Roman" w:hAnsi="Times New Roman" w:cs="Times New Roman"/>
                <w:sz w:val="24"/>
              </w:rPr>
              <w:t>47.55437</w:t>
            </w:r>
          </w:p>
          <w:p w14:paraId="306305E8" w14:textId="77777777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61E6557E" w14:textId="3AB10441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Number of iterations ran to reach convergence:</w:t>
            </w:r>
            <w:r w:rsidR="00906382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906382" w:rsidRPr="00906382">
              <w:rPr>
                <w:rFonts w:ascii="Times New Roman" w:hAnsi="Times New Roman" w:cs="Times New Roman"/>
                <w:sz w:val="24"/>
              </w:rPr>
              <w:t>45</w:t>
            </w:r>
          </w:p>
          <w:p w14:paraId="44AAC7CF" w14:textId="77777777" w:rsidR="001B3BB7" w:rsidRPr="00552A5E" w:rsidRDefault="001B3BB7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76FF5D72" w14:textId="77777777" w:rsidR="00B05C91" w:rsidRPr="00B22377" w:rsidRDefault="00B05C91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3DB0D83F" w14:textId="77777777" w:rsidR="005146A8" w:rsidRPr="00B22377" w:rsidRDefault="005146A8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4464D036" w14:textId="77777777" w:rsidR="005146A8" w:rsidRPr="00B22377" w:rsidRDefault="005146A8" w:rsidP="005146A8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>Conclusion</w:t>
      </w:r>
      <w:r w:rsidR="0025098A" w:rsidRPr="00B22377">
        <w:rPr>
          <w:rFonts w:ascii="Times New Roman" w:hAnsi="Times New Roman" w:cs="Times New Roman"/>
          <w:sz w:val="24"/>
          <w:szCs w:val="24"/>
        </w:rPr>
        <w:tab/>
        <w:t>(</w:t>
      </w:r>
      <w:r w:rsidR="005564FE" w:rsidRPr="00B22377">
        <w:rPr>
          <w:rFonts w:ascii="Times New Roman" w:hAnsi="Times New Roman" w:cs="Times New Roman"/>
          <w:sz w:val="24"/>
          <w:szCs w:val="24"/>
        </w:rPr>
        <w:t>10</w:t>
      </w:r>
      <w:r w:rsidR="0025098A" w:rsidRPr="00B22377">
        <w:rPr>
          <w:rFonts w:ascii="Times New Roman" w:hAnsi="Times New Roman" w:cs="Times New Roman"/>
          <w:sz w:val="24"/>
          <w:szCs w:val="24"/>
        </w:rPr>
        <w:t xml:space="preserve"> marks)</w:t>
      </w:r>
    </w:p>
    <w:p w14:paraId="6A9493F6" w14:textId="77777777" w:rsidR="002B0A0D" w:rsidRPr="00B22377" w:rsidRDefault="009B5D51" w:rsidP="002B0A0D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a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2B0A0D" w:rsidRPr="00B22377">
        <w:rPr>
          <w:rFonts w:ascii="Times New Roman" w:hAnsi="Times New Roman" w:cs="Times New Roman"/>
          <w:sz w:val="24"/>
          <w:szCs w:val="24"/>
        </w:rPr>
        <w:t>David used gradient descent algorithm to find the 3 models. Next, he compute</w:t>
      </w:r>
      <w:r w:rsidR="002B0A0D">
        <w:rPr>
          <w:rFonts w:ascii="Times New Roman" w:hAnsi="Times New Roman" w:cs="Times New Roman"/>
          <w:sz w:val="24"/>
          <w:szCs w:val="24"/>
        </w:rPr>
        <w:t>d</w:t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 the predicted weights using the 3 models for all the data points in the dataset. He noticed that for one of the data point</w:t>
      </w:r>
      <w:r w:rsidR="002B0A0D">
        <w:rPr>
          <w:rFonts w:ascii="Times New Roman" w:hAnsi="Times New Roman" w:cs="Times New Roman"/>
          <w:sz w:val="24"/>
          <w:szCs w:val="24"/>
        </w:rPr>
        <w:t>s</w:t>
      </w:r>
      <w:r w:rsidR="002B0A0D" w:rsidRPr="00B22377">
        <w:rPr>
          <w:rFonts w:ascii="Times New Roman" w:hAnsi="Times New Roman" w:cs="Times New Roman"/>
          <w:sz w:val="24"/>
          <w:szCs w:val="24"/>
        </w:rPr>
        <w:t>, the error of the predicted weight in Model 1 from the actual weight is the smallest, compared to the other 2 models. Is this possible, assuming he has done his gradient descent algorithm correctly?</w:t>
      </w:r>
      <w:r w:rsidR="002B0A0D">
        <w:rPr>
          <w:rFonts w:ascii="Times New Roman" w:hAnsi="Times New Roman" w:cs="Times New Roman"/>
          <w:sz w:val="24"/>
          <w:szCs w:val="24"/>
        </w:rPr>
        <w:tab/>
      </w:r>
      <w:r w:rsidR="005B1E8C">
        <w:rPr>
          <w:rFonts w:ascii="Times New Roman" w:hAnsi="Times New Roman" w:cs="Times New Roman"/>
          <w:sz w:val="24"/>
          <w:szCs w:val="24"/>
        </w:rPr>
        <w:t xml:space="preserve"> Explain.</w:t>
      </w:r>
    </w:p>
    <w:tbl>
      <w:tblPr>
        <w:tblStyle w:val="TableGrid"/>
        <w:tblW w:w="0" w:type="auto"/>
        <w:tblInd w:w="567" w:type="dxa"/>
        <w:tblLook w:val="04A0" w:firstRow="1" w:lastRow="0" w:firstColumn="1" w:lastColumn="0" w:noHBand="0" w:noVBand="1"/>
      </w:tblPr>
      <w:tblGrid>
        <w:gridCol w:w="8721"/>
      </w:tblGrid>
      <w:tr w:rsidR="002B0A0D" w:rsidRPr="001B3BB7" w14:paraId="6A978CB6" w14:textId="77777777" w:rsidTr="00F41487">
        <w:tc>
          <w:tcPr>
            <w:tcW w:w="8721" w:type="dxa"/>
          </w:tcPr>
          <w:p w14:paraId="60FD373B" w14:textId="77777777" w:rsidR="002B0A0D" w:rsidRPr="001B3BB7" w:rsidRDefault="002B0A0D" w:rsidP="001B3BB7">
            <w:pPr>
              <w:tabs>
                <w:tab w:val="left" w:pos="7370"/>
              </w:tabs>
              <w:spacing w:line="276" w:lineRule="auto"/>
              <w:rPr>
                <w:rFonts w:ascii="Times New Roman" w:hAnsi="Times New Roman" w:cs="Times New Roman"/>
                <w:szCs w:val="24"/>
              </w:rPr>
            </w:pPr>
          </w:p>
          <w:p w14:paraId="6694F7C4" w14:textId="77777777" w:rsidR="00906382" w:rsidRDefault="00906382" w:rsidP="00906382">
            <w:pPr>
              <w:tabs>
                <w:tab w:val="left" w:pos="7370"/>
              </w:tabs>
              <w:spacing w:line="276" w:lineRule="auto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Yes, this is possible. Models 2 and 3 fit the data better than Model 1, and therefore should yield lower errors than Model 1 most of the time.</w:t>
            </w:r>
          </w:p>
          <w:p w14:paraId="7BF20247" w14:textId="77777777" w:rsidR="00906382" w:rsidRDefault="00906382" w:rsidP="00906382">
            <w:pPr>
              <w:tabs>
                <w:tab w:val="left" w:pos="7370"/>
              </w:tabs>
              <w:spacing w:line="276" w:lineRule="auto"/>
              <w:rPr>
                <w:rFonts w:ascii="Times New Roman" w:hAnsi="Times New Roman" w:cs="Times New Roman"/>
                <w:szCs w:val="24"/>
              </w:rPr>
            </w:pPr>
          </w:p>
          <w:p w14:paraId="29F7DE70" w14:textId="2C752EF4" w:rsidR="001B3BB7" w:rsidRPr="001B3BB7" w:rsidRDefault="00906382" w:rsidP="001B3BB7">
            <w:pPr>
              <w:tabs>
                <w:tab w:val="left" w:pos="7370"/>
              </w:tabs>
              <w:spacing w:line="276" w:lineRule="auto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 xml:space="preserve">However, there may be outliers in the data which are closer to the prediction line of Model 1 than the other 2 Models. While this is not impossible, </w:t>
            </w:r>
            <w:r>
              <w:rPr>
                <w:rFonts w:ascii="Times New Roman" w:hAnsi="Times New Roman" w:cs="Times New Roman"/>
                <w:szCs w:val="24"/>
              </w:rPr>
              <w:t>such cases</w:t>
            </w:r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Cs w:val="24"/>
              </w:rPr>
              <w:t>are</w:t>
            </w:r>
            <w:r>
              <w:rPr>
                <w:rFonts w:ascii="Times New Roman" w:hAnsi="Times New Roman" w:cs="Times New Roman"/>
                <w:szCs w:val="24"/>
              </w:rPr>
              <w:t xml:space="preserve"> rare and infrequently encountered.</w:t>
            </w:r>
          </w:p>
          <w:p w14:paraId="251D2816" w14:textId="77777777" w:rsidR="001B3BB7" w:rsidRPr="001B3BB7" w:rsidRDefault="001B3BB7" w:rsidP="001B3BB7">
            <w:pPr>
              <w:tabs>
                <w:tab w:val="left" w:pos="7370"/>
              </w:tabs>
              <w:spacing w:line="276" w:lineRule="auto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52FE0F36" w14:textId="77777777" w:rsidR="00AC3968" w:rsidRPr="00B22377" w:rsidRDefault="00AC3968" w:rsidP="002B0A0D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779A7670" w14:textId="77777777" w:rsidR="002B0A0D" w:rsidRPr="001B3BB7" w:rsidRDefault="009B5D51" w:rsidP="001B3BB7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Compare the 3 models.  Which model will you use to predict weight in this context? </w:t>
      </w:r>
      <w:r w:rsidR="005B1E8C">
        <w:rPr>
          <w:rFonts w:ascii="Times New Roman" w:hAnsi="Times New Roman" w:cs="Times New Roman"/>
          <w:sz w:val="24"/>
          <w:szCs w:val="24"/>
        </w:rPr>
        <w:t>Explain.</w:t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Ind w:w="567" w:type="dxa"/>
        <w:tblLook w:val="04A0" w:firstRow="1" w:lastRow="0" w:firstColumn="1" w:lastColumn="0" w:noHBand="0" w:noVBand="1"/>
      </w:tblPr>
      <w:tblGrid>
        <w:gridCol w:w="8721"/>
      </w:tblGrid>
      <w:tr w:rsidR="002B0A0D" w:rsidRPr="00B22377" w14:paraId="2C510BAF" w14:textId="77777777" w:rsidTr="0019226F">
        <w:tc>
          <w:tcPr>
            <w:tcW w:w="9288" w:type="dxa"/>
          </w:tcPr>
          <w:p w14:paraId="7BBE8F22" w14:textId="77777777" w:rsidR="002B0A0D" w:rsidRDefault="002B0A0D" w:rsidP="00552A5E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</w:p>
          <w:p w14:paraId="26229197" w14:textId="77777777" w:rsidR="00906382" w:rsidRDefault="00906382" w:rsidP="00906382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I would use Model 3.</w:t>
            </w:r>
          </w:p>
          <w:p w14:paraId="17380993" w14:textId="77777777" w:rsidR="00906382" w:rsidRDefault="00906382" w:rsidP="00906382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</w:p>
          <w:p w14:paraId="5BD41D53" w14:textId="77777777" w:rsidR="00906382" w:rsidRDefault="00906382" w:rsidP="00906382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Logical Argument: Model 3 takes both length and width into account when predicting weight. Models 1 and 2 only take length into account. Fish may be short or long, narrow or wide. Both variables affect the fish’s weight and are not necessarily interdependent, hence Model 3 is better in this context.</w:t>
            </w:r>
          </w:p>
          <w:p w14:paraId="7375D995" w14:textId="77777777" w:rsidR="00906382" w:rsidRDefault="00906382" w:rsidP="00906382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</w:p>
          <w:p w14:paraId="0B292091" w14:textId="77777777" w:rsidR="00906382" w:rsidRDefault="00906382" w:rsidP="00906382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umerical Argument: Model 3 also has the lowest mean squared error among the 3 models.</w:t>
            </w:r>
          </w:p>
          <w:p w14:paraId="4A54A52A" w14:textId="77777777" w:rsidR="001B3BB7" w:rsidRPr="00B22377" w:rsidRDefault="001B3BB7" w:rsidP="00552A5E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3C3A00BB" w14:textId="77777777" w:rsidR="009A349D" w:rsidRPr="00B22377" w:rsidRDefault="009A349D" w:rsidP="00AC3968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sectPr w:rsidR="009A349D" w:rsidRPr="00B22377" w:rsidSect="00C04098">
      <w:headerReference w:type="default" r:id="rId18"/>
      <w:footerReference w:type="default" r:id="rId19"/>
      <w:pgSz w:w="11906" w:h="16838"/>
      <w:pgMar w:top="1134" w:right="1304" w:bottom="1418" w:left="130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9ED1421" w14:textId="77777777" w:rsidR="00B3592D" w:rsidRDefault="00B3592D" w:rsidP="00B555EA">
      <w:pPr>
        <w:spacing w:after="0" w:line="240" w:lineRule="auto"/>
      </w:pPr>
      <w:r>
        <w:separator/>
      </w:r>
    </w:p>
  </w:endnote>
  <w:endnote w:type="continuationSeparator" w:id="0">
    <w:p w14:paraId="71B14093" w14:textId="77777777" w:rsidR="00B3592D" w:rsidRDefault="00B3592D" w:rsidP="00B555E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4"/>
        <w:szCs w:val="24"/>
      </w:rPr>
      <w:id w:val="207370092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54CD7D9" w14:textId="77777777" w:rsidR="002900F2" w:rsidRPr="003C7398" w:rsidRDefault="002900F2">
        <w:pPr>
          <w:pStyle w:val="Footer"/>
          <w:jc w:val="right"/>
          <w:rPr>
            <w:rFonts w:ascii="Times New Roman" w:hAnsi="Times New Roman" w:cs="Times New Roman"/>
            <w:sz w:val="24"/>
            <w:szCs w:val="24"/>
          </w:rPr>
        </w:pPr>
        <w:r w:rsidRPr="003C7398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3C7398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3C7398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5163C7">
          <w:rPr>
            <w:rFonts w:ascii="Times New Roman" w:hAnsi="Times New Roman" w:cs="Times New Roman"/>
            <w:noProof/>
            <w:sz w:val="24"/>
            <w:szCs w:val="24"/>
          </w:rPr>
          <w:t>5</w:t>
        </w:r>
        <w:r w:rsidRPr="003C7398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10015629" w14:textId="77777777" w:rsidR="002900F2" w:rsidRPr="003C7398" w:rsidRDefault="002900F2" w:rsidP="003C739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F03A552" w14:textId="77777777" w:rsidR="00B3592D" w:rsidRDefault="00B3592D" w:rsidP="00B555EA">
      <w:pPr>
        <w:spacing w:after="0" w:line="240" w:lineRule="auto"/>
      </w:pPr>
      <w:r>
        <w:separator/>
      </w:r>
    </w:p>
  </w:footnote>
  <w:footnote w:type="continuationSeparator" w:id="0">
    <w:p w14:paraId="0753B191" w14:textId="77777777" w:rsidR="00B3592D" w:rsidRDefault="00B3592D" w:rsidP="00B555E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35B55C" w14:textId="77777777" w:rsidR="002900F2" w:rsidRPr="00B66D15" w:rsidRDefault="002900F2" w:rsidP="00B66D15">
    <w:pPr>
      <w:pStyle w:val="Header"/>
      <w:tabs>
        <w:tab w:val="clear" w:pos="9026"/>
        <w:tab w:val="right" w:pos="9214"/>
      </w:tabs>
      <w:rPr>
        <w:rFonts w:ascii="Times New Roman" w:hAnsi="Times New Roman" w:cs="Times New Roman"/>
        <w:sz w:val="20"/>
      </w:rPr>
    </w:pPr>
    <w:r w:rsidRPr="00B66D15">
      <w:rPr>
        <w:rFonts w:ascii="Times New Roman" w:hAnsi="Times New Roman" w:cs="Times New Roman"/>
        <w:sz w:val="20"/>
      </w:rPr>
      <w:t>Official (closed), Non-sensitive</w:t>
    </w:r>
    <w:r w:rsidRPr="00B66D15">
      <w:rPr>
        <w:rFonts w:ascii="Times New Roman" w:hAnsi="Times New Roman" w:cs="Times New Roman"/>
        <w:sz w:val="20"/>
      </w:rPr>
      <w:tab/>
    </w:r>
    <w:r w:rsidRPr="00B66D15">
      <w:rPr>
        <w:rFonts w:ascii="Times New Roman" w:hAnsi="Times New Roman" w:cs="Times New Roman"/>
        <w:sz w:val="20"/>
      </w:rPr>
      <w:tab/>
      <w:t>MS0240 Mathematics for AI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53E6374"/>
    <w:multiLevelType w:val="hybridMultilevel"/>
    <w:tmpl w:val="5E7C3252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DE72033"/>
    <w:multiLevelType w:val="hybridMultilevel"/>
    <w:tmpl w:val="568813DC"/>
    <w:lvl w:ilvl="0" w:tplc="65AAB78E">
      <w:start w:val="1"/>
      <w:numFmt w:val="bullet"/>
      <w:lvlText w:val=""/>
      <w:lvlJc w:val="left"/>
      <w:pPr>
        <w:ind w:left="814" w:hanging="360"/>
      </w:pPr>
      <w:rPr>
        <w:rFonts w:ascii="Symbol" w:hAnsi="Symbol" w:hint="default"/>
        <w:color w:val="auto"/>
      </w:rPr>
    </w:lvl>
    <w:lvl w:ilvl="1" w:tplc="48090003" w:tentative="1">
      <w:start w:val="1"/>
      <w:numFmt w:val="bullet"/>
      <w:lvlText w:val="o"/>
      <w:lvlJc w:val="left"/>
      <w:pPr>
        <w:ind w:left="1534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254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974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94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414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134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854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574" w:hanging="360"/>
      </w:pPr>
      <w:rPr>
        <w:rFonts w:ascii="Wingdings" w:hAnsi="Wingdings" w:hint="default"/>
      </w:rPr>
    </w:lvl>
  </w:abstractNum>
  <w:abstractNum w:abstractNumId="2" w15:restartNumberingAfterBreak="0">
    <w:nsid w:val="2E6A4CF8"/>
    <w:multiLevelType w:val="hybridMultilevel"/>
    <w:tmpl w:val="2AB82CDA"/>
    <w:lvl w:ilvl="0" w:tplc="EEF8502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886FA7"/>
    <w:multiLevelType w:val="hybridMultilevel"/>
    <w:tmpl w:val="53903BEA"/>
    <w:lvl w:ilvl="0" w:tplc="65AAB78E">
      <w:start w:val="1"/>
      <w:numFmt w:val="bullet"/>
      <w:lvlText w:val=""/>
      <w:lvlJc w:val="left"/>
      <w:pPr>
        <w:ind w:left="814" w:hanging="360"/>
      </w:pPr>
      <w:rPr>
        <w:rFonts w:ascii="Symbol" w:hAnsi="Symbol" w:hint="default"/>
        <w:color w:val="auto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1D928A5"/>
    <w:multiLevelType w:val="hybridMultilevel"/>
    <w:tmpl w:val="7C4867E2"/>
    <w:lvl w:ilvl="0" w:tplc="DBDE777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00" w:themeColor="text1"/>
      </w:rPr>
    </w:lvl>
    <w:lvl w:ilvl="1" w:tplc="4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0BB2A71"/>
    <w:multiLevelType w:val="hybridMultilevel"/>
    <w:tmpl w:val="D4902600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9CF715F"/>
    <w:multiLevelType w:val="hybridMultilevel"/>
    <w:tmpl w:val="0DF25EF0"/>
    <w:lvl w:ilvl="0" w:tplc="48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7" w15:restartNumberingAfterBreak="0">
    <w:nsid w:val="72160263"/>
    <w:multiLevelType w:val="hybridMultilevel"/>
    <w:tmpl w:val="8D6E18A2"/>
    <w:lvl w:ilvl="0" w:tplc="48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 w15:restartNumberingAfterBreak="0">
    <w:nsid w:val="74541188"/>
    <w:multiLevelType w:val="hybridMultilevel"/>
    <w:tmpl w:val="8B9A13A0"/>
    <w:lvl w:ilvl="0" w:tplc="4E6AA9A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FF0000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BE546E0"/>
    <w:multiLevelType w:val="hybridMultilevel"/>
    <w:tmpl w:val="9CB4213E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9"/>
  </w:num>
  <w:num w:numId="3">
    <w:abstractNumId w:val="7"/>
  </w:num>
  <w:num w:numId="4">
    <w:abstractNumId w:val="0"/>
  </w:num>
  <w:num w:numId="5">
    <w:abstractNumId w:val="6"/>
  </w:num>
  <w:num w:numId="6">
    <w:abstractNumId w:val="8"/>
  </w:num>
  <w:num w:numId="7">
    <w:abstractNumId w:val="4"/>
  </w:num>
  <w:num w:numId="8">
    <w:abstractNumId w:val="1"/>
  </w:num>
  <w:num w:numId="9">
    <w:abstractNumId w:val="2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241EF"/>
    <w:rsid w:val="0000481F"/>
    <w:rsid w:val="00013A0A"/>
    <w:rsid w:val="000177A1"/>
    <w:rsid w:val="00026882"/>
    <w:rsid w:val="000309CF"/>
    <w:rsid w:val="000437C3"/>
    <w:rsid w:val="000448E1"/>
    <w:rsid w:val="00046E17"/>
    <w:rsid w:val="0005177E"/>
    <w:rsid w:val="000523C1"/>
    <w:rsid w:val="0005347A"/>
    <w:rsid w:val="00053C67"/>
    <w:rsid w:val="00055A1B"/>
    <w:rsid w:val="00066A16"/>
    <w:rsid w:val="00071BD7"/>
    <w:rsid w:val="0007214B"/>
    <w:rsid w:val="00072685"/>
    <w:rsid w:val="00077317"/>
    <w:rsid w:val="0008116E"/>
    <w:rsid w:val="00082EA4"/>
    <w:rsid w:val="000835F9"/>
    <w:rsid w:val="00091E15"/>
    <w:rsid w:val="00093767"/>
    <w:rsid w:val="000A15E9"/>
    <w:rsid w:val="000A19E6"/>
    <w:rsid w:val="000A3F17"/>
    <w:rsid w:val="000A51E5"/>
    <w:rsid w:val="000B34E6"/>
    <w:rsid w:val="000C0065"/>
    <w:rsid w:val="000C0A9C"/>
    <w:rsid w:val="000C1845"/>
    <w:rsid w:val="000C4182"/>
    <w:rsid w:val="000C4811"/>
    <w:rsid w:val="000C51B9"/>
    <w:rsid w:val="000C6820"/>
    <w:rsid w:val="000C6B3C"/>
    <w:rsid w:val="000D6BA1"/>
    <w:rsid w:val="000D734B"/>
    <w:rsid w:val="000D7B6E"/>
    <w:rsid w:val="000E0D91"/>
    <w:rsid w:val="000E4F98"/>
    <w:rsid w:val="000E63E1"/>
    <w:rsid w:val="000F4E4C"/>
    <w:rsid w:val="0010597A"/>
    <w:rsid w:val="001065E0"/>
    <w:rsid w:val="00112645"/>
    <w:rsid w:val="001210E2"/>
    <w:rsid w:val="00127686"/>
    <w:rsid w:val="0013201B"/>
    <w:rsid w:val="00135ABE"/>
    <w:rsid w:val="001401A7"/>
    <w:rsid w:val="00147C3F"/>
    <w:rsid w:val="0015517F"/>
    <w:rsid w:val="0015635A"/>
    <w:rsid w:val="001601F7"/>
    <w:rsid w:val="00165D8D"/>
    <w:rsid w:val="00170802"/>
    <w:rsid w:val="00171837"/>
    <w:rsid w:val="001808CC"/>
    <w:rsid w:val="00192F61"/>
    <w:rsid w:val="001A010F"/>
    <w:rsid w:val="001A6625"/>
    <w:rsid w:val="001B3BB7"/>
    <w:rsid w:val="001B6B18"/>
    <w:rsid w:val="001C791F"/>
    <w:rsid w:val="001D0C7C"/>
    <w:rsid w:val="001E7225"/>
    <w:rsid w:val="001F047C"/>
    <w:rsid w:val="001F3591"/>
    <w:rsid w:val="001F75FF"/>
    <w:rsid w:val="00206EBB"/>
    <w:rsid w:val="00215A2C"/>
    <w:rsid w:val="00217439"/>
    <w:rsid w:val="00223789"/>
    <w:rsid w:val="002341A7"/>
    <w:rsid w:val="00246130"/>
    <w:rsid w:val="0025098A"/>
    <w:rsid w:val="00253A9F"/>
    <w:rsid w:val="00265853"/>
    <w:rsid w:val="002836DE"/>
    <w:rsid w:val="002838AC"/>
    <w:rsid w:val="00283B9B"/>
    <w:rsid w:val="002900F2"/>
    <w:rsid w:val="0029152C"/>
    <w:rsid w:val="00296489"/>
    <w:rsid w:val="00296D7C"/>
    <w:rsid w:val="00297EC3"/>
    <w:rsid w:val="002A0977"/>
    <w:rsid w:val="002A6721"/>
    <w:rsid w:val="002B0A0D"/>
    <w:rsid w:val="002B447C"/>
    <w:rsid w:val="002B498C"/>
    <w:rsid w:val="002C0833"/>
    <w:rsid w:val="002C1482"/>
    <w:rsid w:val="002C14AC"/>
    <w:rsid w:val="002C6FB6"/>
    <w:rsid w:val="002C7DAC"/>
    <w:rsid w:val="002D1CCF"/>
    <w:rsid w:val="002D3779"/>
    <w:rsid w:val="002D7B12"/>
    <w:rsid w:val="002D7B76"/>
    <w:rsid w:val="002E7B6A"/>
    <w:rsid w:val="002F099E"/>
    <w:rsid w:val="002F51E8"/>
    <w:rsid w:val="002F699A"/>
    <w:rsid w:val="00305FC3"/>
    <w:rsid w:val="00307B2D"/>
    <w:rsid w:val="003205BD"/>
    <w:rsid w:val="00326747"/>
    <w:rsid w:val="003277AB"/>
    <w:rsid w:val="00333135"/>
    <w:rsid w:val="00337B57"/>
    <w:rsid w:val="00337E70"/>
    <w:rsid w:val="00346DA8"/>
    <w:rsid w:val="00347249"/>
    <w:rsid w:val="00374BBC"/>
    <w:rsid w:val="0039027D"/>
    <w:rsid w:val="003961CC"/>
    <w:rsid w:val="003968AA"/>
    <w:rsid w:val="003970AA"/>
    <w:rsid w:val="003A2906"/>
    <w:rsid w:val="003A51A7"/>
    <w:rsid w:val="003B37AC"/>
    <w:rsid w:val="003B3DDE"/>
    <w:rsid w:val="003B4E1E"/>
    <w:rsid w:val="003C2052"/>
    <w:rsid w:val="003C20EC"/>
    <w:rsid w:val="003C7398"/>
    <w:rsid w:val="003E5E61"/>
    <w:rsid w:val="004019E9"/>
    <w:rsid w:val="0040242C"/>
    <w:rsid w:val="00406B2A"/>
    <w:rsid w:val="00412E2A"/>
    <w:rsid w:val="00415C1F"/>
    <w:rsid w:val="004211F9"/>
    <w:rsid w:val="00421E54"/>
    <w:rsid w:val="0042494C"/>
    <w:rsid w:val="00426917"/>
    <w:rsid w:val="004323AD"/>
    <w:rsid w:val="00440D3F"/>
    <w:rsid w:val="00443721"/>
    <w:rsid w:val="00450001"/>
    <w:rsid w:val="004556CB"/>
    <w:rsid w:val="00456A83"/>
    <w:rsid w:val="00467787"/>
    <w:rsid w:val="00467F1A"/>
    <w:rsid w:val="00473D21"/>
    <w:rsid w:val="00474E90"/>
    <w:rsid w:val="00482B3F"/>
    <w:rsid w:val="004831D7"/>
    <w:rsid w:val="00487F37"/>
    <w:rsid w:val="00492791"/>
    <w:rsid w:val="00492E2A"/>
    <w:rsid w:val="00493CB1"/>
    <w:rsid w:val="00493FD3"/>
    <w:rsid w:val="004A0711"/>
    <w:rsid w:val="004B17E1"/>
    <w:rsid w:val="004B60D2"/>
    <w:rsid w:val="004C56A8"/>
    <w:rsid w:val="004C6C75"/>
    <w:rsid w:val="004C72DC"/>
    <w:rsid w:val="004C7A12"/>
    <w:rsid w:val="004E1A65"/>
    <w:rsid w:val="004E6599"/>
    <w:rsid w:val="004F1689"/>
    <w:rsid w:val="004F7B65"/>
    <w:rsid w:val="005146A8"/>
    <w:rsid w:val="0051504E"/>
    <w:rsid w:val="005163C7"/>
    <w:rsid w:val="00523034"/>
    <w:rsid w:val="00525873"/>
    <w:rsid w:val="005274C1"/>
    <w:rsid w:val="00547BC7"/>
    <w:rsid w:val="00552A5E"/>
    <w:rsid w:val="005564FE"/>
    <w:rsid w:val="005648F4"/>
    <w:rsid w:val="0057064B"/>
    <w:rsid w:val="005837BA"/>
    <w:rsid w:val="005848BE"/>
    <w:rsid w:val="00587165"/>
    <w:rsid w:val="00596C6D"/>
    <w:rsid w:val="005A3F09"/>
    <w:rsid w:val="005B0F9A"/>
    <w:rsid w:val="005B1E8C"/>
    <w:rsid w:val="005B48EA"/>
    <w:rsid w:val="005C587E"/>
    <w:rsid w:val="005D3233"/>
    <w:rsid w:val="005D58BA"/>
    <w:rsid w:val="005D7013"/>
    <w:rsid w:val="005E6A44"/>
    <w:rsid w:val="005F6A76"/>
    <w:rsid w:val="006023FC"/>
    <w:rsid w:val="0060305A"/>
    <w:rsid w:val="00606E50"/>
    <w:rsid w:val="00607AD6"/>
    <w:rsid w:val="006145B1"/>
    <w:rsid w:val="0061761B"/>
    <w:rsid w:val="006240D9"/>
    <w:rsid w:val="00633BE9"/>
    <w:rsid w:val="00635677"/>
    <w:rsid w:val="006478F4"/>
    <w:rsid w:val="0065345C"/>
    <w:rsid w:val="00667A6C"/>
    <w:rsid w:val="0067186F"/>
    <w:rsid w:val="006735C8"/>
    <w:rsid w:val="00684E26"/>
    <w:rsid w:val="00695BE0"/>
    <w:rsid w:val="006A16EC"/>
    <w:rsid w:val="006A1E46"/>
    <w:rsid w:val="006A2CAC"/>
    <w:rsid w:val="006B08C1"/>
    <w:rsid w:val="006B14DC"/>
    <w:rsid w:val="006B60A5"/>
    <w:rsid w:val="006C0AD5"/>
    <w:rsid w:val="006C24A2"/>
    <w:rsid w:val="006E1E86"/>
    <w:rsid w:val="006E3DD5"/>
    <w:rsid w:val="006E572E"/>
    <w:rsid w:val="006F0DA0"/>
    <w:rsid w:val="006F16C4"/>
    <w:rsid w:val="006F7B05"/>
    <w:rsid w:val="00711AE1"/>
    <w:rsid w:val="00725F0A"/>
    <w:rsid w:val="00726ACC"/>
    <w:rsid w:val="00734480"/>
    <w:rsid w:val="0073575F"/>
    <w:rsid w:val="00746560"/>
    <w:rsid w:val="007475FF"/>
    <w:rsid w:val="00770391"/>
    <w:rsid w:val="007711ED"/>
    <w:rsid w:val="00787225"/>
    <w:rsid w:val="0078731E"/>
    <w:rsid w:val="00793D71"/>
    <w:rsid w:val="007A7114"/>
    <w:rsid w:val="007B0297"/>
    <w:rsid w:val="007B4C6F"/>
    <w:rsid w:val="007C185B"/>
    <w:rsid w:val="007C380C"/>
    <w:rsid w:val="007C7517"/>
    <w:rsid w:val="007E61CC"/>
    <w:rsid w:val="007E6408"/>
    <w:rsid w:val="007F01A7"/>
    <w:rsid w:val="007F5201"/>
    <w:rsid w:val="007F64F3"/>
    <w:rsid w:val="00800EF0"/>
    <w:rsid w:val="00801974"/>
    <w:rsid w:val="00804AA0"/>
    <w:rsid w:val="00812AD9"/>
    <w:rsid w:val="00814BD5"/>
    <w:rsid w:val="00823455"/>
    <w:rsid w:val="00823917"/>
    <w:rsid w:val="008241EF"/>
    <w:rsid w:val="008304FC"/>
    <w:rsid w:val="00842EDE"/>
    <w:rsid w:val="00844254"/>
    <w:rsid w:val="0086444E"/>
    <w:rsid w:val="00865452"/>
    <w:rsid w:val="008672BE"/>
    <w:rsid w:val="008754AD"/>
    <w:rsid w:val="00882C73"/>
    <w:rsid w:val="00883EEA"/>
    <w:rsid w:val="0088548C"/>
    <w:rsid w:val="00886642"/>
    <w:rsid w:val="00886750"/>
    <w:rsid w:val="00886DCD"/>
    <w:rsid w:val="00887EC2"/>
    <w:rsid w:val="008926F1"/>
    <w:rsid w:val="00895CA1"/>
    <w:rsid w:val="00895EF1"/>
    <w:rsid w:val="008A3EE4"/>
    <w:rsid w:val="008A7EAA"/>
    <w:rsid w:val="008B0517"/>
    <w:rsid w:val="008B3391"/>
    <w:rsid w:val="008C3144"/>
    <w:rsid w:val="008C6710"/>
    <w:rsid w:val="008C690B"/>
    <w:rsid w:val="008D1A11"/>
    <w:rsid w:val="008D651F"/>
    <w:rsid w:val="008E24EB"/>
    <w:rsid w:val="008E71DE"/>
    <w:rsid w:val="008F6BC4"/>
    <w:rsid w:val="00901AF3"/>
    <w:rsid w:val="00903F34"/>
    <w:rsid w:val="00906382"/>
    <w:rsid w:val="00906DB1"/>
    <w:rsid w:val="00922651"/>
    <w:rsid w:val="00922E9B"/>
    <w:rsid w:val="0092653F"/>
    <w:rsid w:val="00926B3C"/>
    <w:rsid w:val="009370CF"/>
    <w:rsid w:val="00943BC9"/>
    <w:rsid w:val="009444C8"/>
    <w:rsid w:val="00966E91"/>
    <w:rsid w:val="00972501"/>
    <w:rsid w:val="00972832"/>
    <w:rsid w:val="0097451C"/>
    <w:rsid w:val="00975062"/>
    <w:rsid w:val="0098239A"/>
    <w:rsid w:val="00987EDD"/>
    <w:rsid w:val="009A349D"/>
    <w:rsid w:val="009A5D9C"/>
    <w:rsid w:val="009B155E"/>
    <w:rsid w:val="009B5D51"/>
    <w:rsid w:val="009B66C7"/>
    <w:rsid w:val="009C0AA5"/>
    <w:rsid w:val="009C6CDD"/>
    <w:rsid w:val="009D292A"/>
    <w:rsid w:val="009E05EF"/>
    <w:rsid w:val="009E0E9D"/>
    <w:rsid w:val="009F1463"/>
    <w:rsid w:val="009F1C93"/>
    <w:rsid w:val="009F2845"/>
    <w:rsid w:val="00A0031C"/>
    <w:rsid w:val="00A05CDA"/>
    <w:rsid w:val="00A13084"/>
    <w:rsid w:val="00A24543"/>
    <w:rsid w:val="00A33A5D"/>
    <w:rsid w:val="00A402F5"/>
    <w:rsid w:val="00A47109"/>
    <w:rsid w:val="00A47E48"/>
    <w:rsid w:val="00A52395"/>
    <w:rsid w:val="00A576CD"/>
    <w:rsid w:val="00A57E0B"/>
    <w:rsid w:val="00A64044"/>
    <w:rsid w:val="00A648D3"/>
    <w:rsid w:val="00A717E7"/>
    <w:rsid w:val="00A7197A"/>
    <w:rsid w:val="00A734C2"/>
    <w:rsid w:val="00A854E7"/>
    <w:rsid w:val="00A94AFB"/>
    <w:rsid w:val="00AB0CF3"/>
    <w:rsid w:val="00AB2818"/>
    <w:rsid w:val="00AB3094"/>
    <w:rsid w:val="00AC3968"/>
    <w:rsid w:val="00AD3A9F"/>
    <w:rsid w:val="00AD6B23"/>
    <w:rsid w:val="00AE07C3"/>
    <w:rsid w:val="00AE0BB3"/>
    <w:rsid w:val="00AE4A92"/>
    <w:rsid w:val="00AF275C"/>
    <w:rsid w:val="00B0119D"/>
    <w:rsid w:val="00B05C91"/>
    <w:rsid w:val="00B06202"/>
    <w:rsid w:val="00B14F26"/>
    <w:rsid w:val="00B20E35"/>
    <w:rsid w:val="00B22377"/>
    <w:rsid w:val="00B350F9"/>
    <w:rsid w:val="00B3592D"/>
    <w:rsid w:val="00B40490"/>
    <w:rsid w:val="00B44B00"/>
    <w:rsid w:val="00B45649"/>
    <w:rsid w:val="00B53717"/>
    <w:rsid w:val="00B53D39"/>
    <w:rsid w:val="00B555EA"/>
    <w:rsid w:val="00B63357"/>
    <w:rsid w:val="00B63C89"/>
    <w:rsid w:val="00B64D3D"/>
    <w:rsid w:val="00B66D15"/>
    <w:rsid w:val="00B7112F"/>
    <w:rsid w:val="00B71427"/>
    <w:rsid w:val="00B72BA7"/>
    <w:rsid w:val="00B80A2F"/>
    <w:rsid w:val="00B811F0"/>
    <w:rsid w:val="00B84520"/>
    <w:rsid w:val="00B85576"/>
    <w:rsid w:val="00BA0B10"/>
    <w:rsid w:val="00BA47E3"/>
    <w:rsid w:val="00BB2F83"/>
    <w:rsid w:val="00BC3BCD"/>
    <w:rsid w:val="00BD0147"/>
    <w:rsid w:val="00BD1D02"/>
    <w:rsid w:val="00BD4EBE"/>
    <w:rsid w:val="00BE1518"/>
    <w:rsid w:val="00BE2727"/>
    <w:rsid w:val="00BF62E3"/>
    <w:rsid w:val="00C00D4B"/>
    <w:rsid w:val="00C01A0D"/>
    <w:rsid w:val="00C025B8"/>
    <w:rsid w:val="00C04098"/>
    <w:rsid w:val="00C04425"/>
    <w:rsid w:val="00C07DCB"/>
    <w:rsid w:val="00C10320"/>
    <w:rsid w:val="00C105A6"/>
    <w:rsid w:val="00C217A8"/>
    <w:rsid w:val="00C26F5E"/>
    <w:rsid w:val="00C26FB5"/>
    <w:rsid w:val="00C33260"/>
    <w:rsid w:val="00C33DBE"/>
    <w:rsid w:val="00C35C38"/>
    <w:rsid w:val="00C3613F"/>
    <w:rsid w:val="00C361A9"/>
    <w:rsid w:val="00C37AAF"/>
    <w:rsid w:val="00C44100"/>
    <w:rsid w:val="00C503E2"/>
    <w:rsid w:val="00C65B47"/>
    <w:rsid w:val="00C800D8"/>
    <w:rsid w:val="00C92496"/>
    <w:rsid w:val="00C94A4F"/>
    <w:rsid w:val="00CA0B20"/>
    <w:rsid w:val="00CA204E"/>
    <w:rsid w:val="00CA5AD4"/>
    <w:rsid w:val="00CB03A3"/>
    <w:rsid w:val="00CB1D55"/>
    <w:rsid w:val="00CD0F63"/>
    <w:rsid w:val="00CD1763"/>
    <w:rsid w:val="00CD3AFB"/>
    <w:rsid w:val="00CD476E"/>
    <w:rsid w:val="00CD50E1"/>
    <w:rsid w:val="00CE3466"/>
    <w:rsid w:val="00CF3761"/>
    <w:rsid w:val="00CF4C71"/>
    <w:rsid w:val="00D00ED7"/>
    <w:rsid w:val="00D02983"/>
    <w:rsid w:val="00D04766"/>
    <w:rsid w:val="00D10E87"/>
    <w:rsid w:val="00D114F2"/>
    <w:rsid w:val="00D143CF"/>
    <w:rsid w:val="00D15A9B"/>
    <w:rsid w:val="00D15D5A"/>
    <w:rsid w:val="00D21580"/>
    <w:rsid w:val="00D21B10"/>
    <w:rsid w:val="00D24141"/>
    <w:rsid w:val="00D303F4"/>
    <w:rsid w:val="00D30ECA"/>
    <w:rsid w:val="00D331B9"/>
    <w:rsid w:val="00D50B44"/>
    <w:rsid w:val="00D65C12"/>
    <w:rsid w:val="00D67F2C"/>
    <w:rsid w:val="00D73923"/>
    <w:rsid w:val="00D864A9"/>
    <w:rsid w:val="00D912E6"/>
    <w:rsid w:val="00D92D79"/>
    <w:rsid w:val="00D94158"/>
    <w:rsid w:val="00DA30EB"/>
    <w:rsid w:val="00DA33EE"/>
    <w:rsid w:val="00DB18E5"/>
    <w:rsid w:val="00DB529D"/>
    <w:rsid w:val="00DD1023"/>
    <w:rsid w:val="00DD2C51"/>
    <w:rsid w:val="00DD4066"/>
    <w:rsid w:val="00DD6452"/>
    <w:rsid w:val="00DE05A6"/>
    <w:rsid w:val="00DE620C"/>
    <w:rsid w:val="00DF2FED"/>
    <w:rsid w:val="00E00823"/>
    <w:rsid w:val="00E05C0C"/>
    <w:rsid w:val="00E1238B"/>
    <w:rsid w:val="00E165F1"/>
    <w:rsid w:val="00E1708C"/>
    <w:rsid w:val="00E24096"/>
    <w:rsid w:val="00E337E8"/>
    <w:rsid w:val="00E60531"/>
    <w:rsid w:val="00E61F57"/>
    <w:rsid w:val="00E637D2"/>
    <w:rsid w:val="00E64F15"/>
    <w:rsid w:val="00E65202"/>
    <w:rsid w:val="00E673B0"/>
    <w:rsid w:val="00E7125C"/>
    <w:rsid w:val="00E72552"/>
    <w:rsid w:val="00E75CA2"/>
    <w:rsid w:val="00E86784"/>
    <w:rsid w:val="00E904E3"/>
    <w:rsid w:val="00E95A14"/>
    <w:rsid w:val="00EA0E24"/>
    <w:rsid w:val="00EC75A2"/>
    <w:rsid w:val="00ED0291"/>
    <w:rsid w:val="00ED18DF"/>
    <w:rsid w:val="00ED1C7A"/>
    <w:rsid w:val="00ED4BDB"/>
    <w:rsid w:val="00EE1D53"/>
    <w:rsid w:val="00EE48B4"/>
    <w:rsid w:val="00F0299F"/>
    <w:rsid w:val="00F03211"/>
    <w:rsid w:val="00F06390"/>
    <w:rsid w:val="00F07456"/>
    <w:rsid w:val="00F12B6B"/>
    <w:rsid w:val="00F13041"/>
    <w:rsid w:val="00F2065F"/>
    <w:rsid w:val="00F254DB"/>
    <w:rsid w:val="00F31B35"/>
    <w:rsid w:val="00F37238"/>
    <w:rsid w:val="00F41C56"/>
    <w:rsid w:val="00F43376"/>
    <w:rsid w:val="00F54657"/>
    <w:rsid w:val="00F72244"/>
    <w:rsid w:val="00F725D4"/>
    <w:rsid w:val="00F755AA"/>
    <w:rsid w:val="00F8040A"/>
    <w:rsid w:val="00F843E2"/>
    <w:rsid w:val="00F9090E"/>
    <w:rsid w:val="00F961DD"/>
    <w:rsid w:val="00FA44BD"/>
    <w:rsid w:val="00FA5108"/>
    <w:rsid w:val="00FA5DC0"/>
    <w:rsid w:val="00FB3088"/>
    <w:rsid w:val="00FD0360"/>
    <w:rsid w:val="00FD4A9D"/>
    <w:rsid w:val="00FD5071"/>
    <w:rsid w:val="00FD5AFC"/>
    <w:rsid w:val="00FE6987"/>
    <w:rsid w:val="00FF1425"/>
    <w:rsid w:val="00FF2B92"/>
    <w:rsid w:val="00FF55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F2E135E"/>
  <w15:chartTrackingRefBased/>
  <w15:docId w15:val="{99497DB2-6976-43C1-9582-8887571979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SG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55E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55EA"/>
  </w:style>
  <w:style w:type="paragraph" w:styleId="Footer">
    <w:name w:val="footer"/>
    <w:basedOn w:val="Normal"/>
    <w:link w:val="FooterChar"/>
    <w:uiPriority w:val="99"/>
    <w:unhideWhenUsed/>
    <w:rsid w:val="00B555E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55EA"/>
  </w:style>
  <w:style w:type="paragraph" w:styleId="ListParagraph">
    <w:name w:val="List Paragraph"/>
    <w:basedOn w:val="Normal"/>
    <w:uiPriority w:val="34"/>
    <w:qFormat/>
    <w:rsid w:val="000E0D91"/>
    <w:pPr>
      <w:ind w:left="720"/>
      <w:contextualSpacing/>
    </w:pPr>
  </w:style>
  <w:style w:type="table" w:styleId="TableGrid">
    <w:name w:val="Table Grid"/>
    <w:basedOn w:val="TableNormal"/>
    <w:uiPriority w:val="39"/>
    <w:rsid w:val="00D864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3A51A7"/>
    <w:rPr>
      <w:color w:val="808080"/>
    </w:rPr>
  </w:style>
  <w:style w:type="paragraph" w:styleId="NoSpacing">
    <w:name w:val="No Spacing"/>
    <w:uiPriority w:val="1"/>
    <w:qFormat/>
    <w:rsid w:val="008E71DE"/>
    <w:pPr>
      <w:spacing w:after="0" w:line="240" w:lineRule="auto"/>
    </w:p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2D1CC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en-SG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2D1CCF"/>
    <w:rPr>
      <w:rFonts w:ascii="Courier New" w:eastAsia="Times New Roman" w:hAnsi="Courier New" w:cs="Courier New"/>
      <w:sz w:val="20"/>
      <w:szCs w:val="20"/>
      <w:lang w:eastAsia="en-SG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9809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24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81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7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088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841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0149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14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170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199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431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339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220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299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594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928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636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072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409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487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1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60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770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83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730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6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294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001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514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83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748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730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445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564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346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140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660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317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426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413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861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747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72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828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623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560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278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21529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8931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6358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730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179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132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627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543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843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174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286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725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031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133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609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451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043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35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479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00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978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646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90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735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773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329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537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911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33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472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826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865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40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201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576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119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942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304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269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027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361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945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681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316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335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451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107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589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707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67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084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599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908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24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082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654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444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945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5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954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356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0213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47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495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244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619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39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32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5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483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560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60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6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752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577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588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13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556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627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103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271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438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966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16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004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058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810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488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695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223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931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458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576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880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142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142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565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19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912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388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16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471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13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282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033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544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82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709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021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832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941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173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710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789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257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814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677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084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564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738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008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727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123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713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900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501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708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673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436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248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255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379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003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686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343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79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23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843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744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580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244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807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148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218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279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20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6130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786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599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11</Pages>
  <Words>2261</Words>
  <Characters>12893</Characters>
  <Application>Microsoft Office Word</Application>
  <DocSecurity>0</DocSecurity>
  <Lines>107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ingapore Polytechnic</Company>
  <LinksUpToDate>false</LinksUpToDate>
  <CharactersWithSpaces>151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iang Teik Weng</dc:creator>
  <cp:keywords/>
  <dc:description/>
  <cp:lastModifiedBy>ETHAN TAN WEE EN</cp:lastModifiedBy>
  <cp:revision>12</cp:revision>
  <dcterms:created xsi:type="dcterms:W3CDTF">2021-03-29T14:23:00Z</dcterms:created>
  <dcterms:modified xsi:type="dcterms:W3CDTF">2021-08-19T07:23:00Z</dcterms:modified>
</cp:coreProperties>
</file>